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8C9264" w14:textId="77777777" w:rsidR="00196767" w:rsidRPr="00081448" w:rsidRDefault="007C0310" w:rsidP="00081448">
      <w:pPr>
        <w:pStyle w:val="Title"/>
      </w:pPr>
      <w:r w:rsidRPr="00081448">
        <w:t>7</w:t>
      </w:r>
      <w:r w:rsidR="002A45D2" w:rsidRPr="00081448">
        <w:t>.1</w:t>
      </w:r>
      <w:r w:rsidR="00196767" w:rsidRPr="00081448">
        <w:tab/>
      </w:r>
      <w:r w:rsidRPr="00081448">
        <w:t>The Graphs of Sine and Cosine</w:t>
      </w:r>
    </w:p>
    <w:p w14:paraId="7ED8F059" w14:textId="3394475B" w:rsidR="00196767" w:rsidRDefault="00196767" w:rsidP="00196767">
      <w:pPr>
        <w:ind w:left="1440" w:firstLine="720"/>
        <w:rPr>
          <w:b/>
        </w:rPr>
      </w:pPr>
    </w:p>
    <w:p w14:paraId="5A8240B4" w14:textId="77777777" w:rsidR="001D1538" w:rsidRDefault="001D1538" w:rsidP="00196767">
      <w:pPr>
        <w:ind w:left="1440" w:firstLine="720"/>
        <w:rPr>
          <w:b/>
        </w:rPr>
      </w:pPr>
    </w:p>
    <w:p w14:paraId="6389876E" w14:textId="77777777" w:rsidR="00030552" w:rsidRPr="00081448" w:rsidRDefault="002B58E2" w:rsidP="000D3E18">
      <w:pPr>
        <w:pStyle w:val="Heading1"/>
      </w:pPr>
      <w:r w:rsidRPr="00081448">
        <w:t>OBJECTIVE</w:t>
      </w:r>
      <w:r w:rsidR="00E802FE" w:rsidRPr="00081448">
        <w:t xml:space="preserve"> </w:t>
      </w:r>
      <w:r w:rsidRPr="00081448">
        <w:t>1</w:t>
      </w:r>
      <w:r w:rsidR="00E802FE" w:rsidRPr="00081448">
        <w:t>:</w:t>
      </w:r>
      <w:r w:rsidRPr="00081448">
        <w:t xml:space="preserve">   </w:t>
      </w:r>
      <w:r w:rsidR="00856DFA" w:rsidRPr="00081448">
        <w:t xml:space="preserve">Understanding </w:t>
      </w:r>
      <w:r w:rsidR="007C0310" w:rsidRPr="00081448">
        <w:t>the Graph of the Sine Function and its Properties</w:t>
      </w:r>
    </w:p>
    <w:p w14:paraId="2E1D85F7" w14:textId="77777777" w:rsidR="00081448" w:rsidRDefault="00081448" w:rsidP="00E802FE">
      <w:pPr>
        <w:rPr>
          <w:rFonts w:asciiTheme="minorHAnsi" w:hAnsiTheme="minorHAnsi"/>
        </w:rPr>
      </w:pPr>
    </w:p>
    <w:p w14:paraId="3DA92A00" w14:textId="06BD0F77" w:rsidR="00262A30" w:rsidRDefault="00262A30" w:rsidP="00E802FE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In Chapter 6, we sketched an angle </w:t>
      </w:r>
      <w:r w:rsidR="000D3E18" w:rsidRPr="00262A30">
        <w:rPr>
          <w:rFonts w:asciiTheme="minorHAnsi" w:hAnsiTheme="minorHAnsi"/>
          <w:position w:val="-6"/>
        </w:rPr>
        <w:object w:dxaOrig="200" w:dyaOrig="279" w14:anchorId="4968A0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theta" style="width:9.9pt;height:14.4pt" o:ole="">
            <v:imagedata r:id="rId8" o:title=""/>
          </v:shape>
          <o:OLEObject Type="Embed" ProgID="Equation.DSMT4" ShapeID="_x0000_i1025" DrawAspect="Content" ObjectID="_1618744823" r:id="rId9"/>
        </w:object>
      </w:r>
      <w:r>
        <w:rPr>
          <w:rFonts w:asciiTheme="minorHAnsi" w:hAnsiTheme="minorHAnsi"/>
        </w:rPr>
        <w:t xml:space="preserve"> in standard position in the rectangular coordinate system and used the ordered pair </w:t>
      </w:r>
      <w:r w:rsidR="000D3E18" w:rsidRPr="00262A30">
        <w:rPr>
          <w:rFonts w:asciiTheme="minorHAnsi" w:hAnsiTheme="minorHAnsi"/>
          <w:position w:val="-10"/>
        </w:rPr>
        <w:object w:dxaOrig="580" w:dyaOrig="320" w14:anchorId="4DECA4DE">
          <v:shape id="_x0000_i1026" type="#_x0000_t75" alt="left parenthesis x comma y right parenthesis" style="width:29.4pt;height:15.6pt" o:ole="">
            <v:imagedata r:id="rId10" o:title=""/>
          </v:shape>
          <o:OLEObject Type="Embed" ProgID="Equation.DSMT4" ShapeID="_x0000_i1026" DrawAspect="Content" ObjectID="_1618744824" r:id="rId11"/>
        </w:object>
      </w:r>
      <w:r>
        <w:rPr>
          <w:rFonts w:asciiTheme="minorHAnsi" w:hAnsiTheme="minorHAnsi"/>
        </w:rPr>
        <w:t xml:space="preserve">  to represent a point P lying on the terminal side of </w:t>
      </w:r>
      <w:r w:rsidR="000D3E18" w:rsidRPr="00262A30">
        <w:rPr>
          <w:rFonts w:asciiTheme="minorHAnsi" w:hAnsiTheme="minorHAnsi"/>
          <w:position w:val="-6"/>
        </w:rPr>
        <w:object w:dxaOrig="200" w:dyaOrig="279" w14:anchorId="0A7DC9CB">
          <v:shape id="_x0000_i1027" type="#_x0000_t75" alt="theta" style="width:9.9pt;height:14.4pt" o:ole="">
            <v:imagedata r:id="rId8" o:title=""/>
          </v:shape>
          <o:OLEObject Type="Embed" ProgID="Equation.DSMT4" ShapeID="_x0000_i1027" DrawAspect="Content" ObjectID="_1618744825" r:id="rId12"/>
        </w:object>
      </w:r>
      <w:r>
        <w:rPr>
          <w:rFonts w:asciiTheme="minorHAnsi" w:hAnsiTheme="minorHAnsi"/>
        </w:rPr>
        <w:t xml:space="preserve">.  Now, we will use a rectangular coordinate system for a different purpose.  </w:t>
      </w:r>
      <w:r w:rsidR="00FD542B">
        <w:rPr>
          <w:rFonts w:asciiTheme="minorHAnsi" w:hAnsiTheme="minorHAnsi"/>
        </w:rPr>
        <w:t>W</w:t>
      </w:r>
      <w:r>
        <w:rPr>
          <w:rFonts w:asciiTheme="minorHAnsi" w:hAnsiTheme="minorHAnsi"/>
        </w:rPr>
        <w:t xml:space="preserve">e will plot points and label them </w:t>
      </w:r>
      <w:r w:rsidR="000D3E18" w:rsidRPr="00262A30">
        <w:rPr>
          <w:rFonts w:asciiTheme="minorHAnsi" w:hAnsiTheme="minorHAnsi"/>
          <w:position w:val="-10"/>
        </w:rPr>
        <w:object w:dxaOrig="580" w:dyaOrig="320" w14:anchorId="58C7DED9">
          <v:shape id="_x0000_i1028" type="#_x0000_t75" alt="left parenthesis x comma y right parenthesis" style="width:29.4pt;height:15.6pt" o:ole="">
            <v:imagedata r:id="rId10" o:title=""/>
          </v:shape>
          <o:OLEObject Type="Embed" ProgID="Equation.DSMT4" ShapeID="_x0000_i1028" DrawAspect="Content" ObjectID="_1618744826" r:id="rId13"/>
        </w:object>
      </w:r>
      <w:r>
        <w:rPr>
          <w:rFonts w:asciiTheme="minorHAnsi" w:hAnsiTheme="minorHAnsi"/>
        </w:rPr>
        <w:t xml:space="preserve">, but the </w:t>
      </w:r>
      <w:r w:rsidRPr="000D3E18">
        <w:rPr>
          <w:rFonts w:asciiTheme="minorHAnsi" w:hAnsiTheme="minorHAnsi"/>
          <w:i/>
        </w:rPr>
        <w:t>x</w:t>
      </w:r>
      <w:r>
        <w:rPr>
          <w:rFonts w:asciiTheme="minorHAnsi" w:hAnsiTheme="minorHAnsi"/>
        </w:rPr>
        <w:t xml:space="preserve">-value will represent an angle measured in radians and the </w:t>
      </w:r>
      <w:r w:rsidRPr="000D3E18">
        <w:rPr>
          <w:rFonts w:asciiTheme="minorHAnsi" w:hAnsiTheme="minorHAnsi"/>
          <w:i/>
        </w:rPr>
        <w:t>y</w:t>
      </w:r>
      <w:r>
        <w:rPr>
          <w:rFonts w:asciiTheme="minorHAnsi" w:hAnsiTheme="minorHAnsi"/>
        </w:rPr>
        <w:t>-value will represent a trigonometric function of the angle.</w:t>
      </w:r>
    </w:p>
    <w:p w14:paraId="394BFF77" w14:textId="77777777" w:rsidR="001D1538" w:rsidRDefault="001D1538" w:rsidP="00E802FE">
      <w:pPr>
        <w:rPr>
          <w:rFonts w:asciiTheme="minorHAnsi" w:hAnsiTheme="minorHAnsi"/>
        </w:rPr>
      </w:pPr>
    </w:p>
    <w:p w14:paraId="5437FC84" w14:textId="6367C8A1" w:rsidR="00FD542B" w:rsidRDefault="001D1538" w:rsidP="00E802FE">
      <w:pPr>
        <w:rPr>
          <w:rFonts w:asciiTheme="minorHAnsi" w:hAnsiTheme="minorHAnsi"/>
        </w:rPr>
      </w:pPr>
      <w:r>
        <w:rPr>
          <w:rFonts w:asciiTheme="minorHAnsi" w:hAnsiTheme="minorHAnsi"/>
        </w:rPr>
        <w:t>C</w:t>
      </w:r>
      <w:r w:rsidR="00262A30">
        <w:rPr>
          <w:rFonts w:asciiTheme="minorHAnsi" w:hAnsiTheme="minorHAnsi"/>
        </w:rPr>
        <w:t xml:space="preserve">onsider the function </w:t>
      </w:r>
      <w:r w:rsidR="000D3E18" w:rsidRPr="00262A30">
        <w:rPr>
          <w:rFonts w:asciiTheme="minorHAnsi" w:hAnsiTheme="minorHAnsi"/>
          <w:position w:val="-10"/>
        </w:rPr>
        <w:object w:dxaOrig="900" w:dyaOrig="320" w14:anchorId="73199E03">
          <v:shape id="_x0000_i1029" type="#_x0000_t75" alt="y equals sine of x" style="width:45pt;height:15.6pt" o:ole="">
            <v:imagedata r:id="rId14" o:title=""/>
          </v:shape>
          <o:OLEObject Type="Embed" ProgID="Equation.DSMT4" ShapeID="_x0000_i1029" DrawAspect="Content" ObjectID="_1618744827" r:id="rId15"/>
        </w:object>
      </w:r>
      <w:r w:rsidR="00262A30">
        <w:rPr>
          <w:rFonts w:asciiTheme="minorHAnsi" w:hAnsiTheme="minorHAnsi"/>
        </w:rPr>
        <w:t xml:space="preserve">.  When </w:t>
      </w:r>
      <w:r w:rsidR="000D3E18" w:rsidRPr="00262A30">
        <w:rPr>
          <w:rFonts w:asciiTheme="minorHAnsi" w:hAnsiTheme="minorHAnsi"/>
          <w:position w:val="-24"/>
        </w:rPr>
        <w:object w:dxaOrig="620" w:dyaOrig="620" w14:anchorId="38CFCF1A">
          <v:shape id="_x0000_i1030" type="#_x0000_t75" alt="x equals pi over 4" style="width:30.9pt;height:30.9pt" o:ole="">
            <v:imagedata r:id="rId16" o:title=""/>
          </v:shape>
          <o:OLEObject Type="Embed" ProgID="Equation.DSMT4" ShapeID="_x0000_i1030" DrawAspect="Content" ObjectID="_1618744828" r:id="rId17"/>
        </w:object>
      </w:r>
      <w:r w:rsidR="00262A30">
        <w:rPr>
          <w:rFonts w:asciiTheme="minorHAnsi" w:hAnsiTheme="minorHAnsi"/>
        </w:rPr>
        <w:t xml:space="preserve"> , </w:t>
      </w:r>
      <w:r w:rsidR="000D3E18" w:rsidRPr="00262A30">
        <w:rPr>
          <w:rFonts w:asciiTheme="minorHAnsi" w:hAnsiTheme="minorHAnsi"/>
          <w:position w:val="-28"/>
        </w:rPr>
        <w:object w:dxaOrig="1540" w:dyaOrig="660" w14:anchorId="1748F596">
          <v:shape id="_x0000_i1031" type="#_x0000_t75" alt="y equals sine of pi over 4 equals 1 over square root of 2" style="width:77.1pt;height:33pt" o:ole="">
            <v:imagedata r:id="rId18" o:title=""/>
          </v:shape>
          <o:OLEObject Type="Embed" ProgID="Equation.DSMT4" ShapeID="_x0000_i1031" DrawAspect="Content" ObjectID="_1618744829" r:id="rId19"/>
        </w:object>
      </w:r>
      <w:r w:rsidR="00262A30">
        <w:rPr>
          <w:rFonts w:asciiTheme="minorHAnsi" w:hAnsiTheme="minorHAnsi"/>
        </w:rPr>
        <w:t xml:space="preserve">, so the ordered pair </w:t>
      </w:r>
      <w:r w:rsidR="000D3E18" w:rsidRPr="00262A30">
        <w:rPr>
          <w:rFonts w:asciiTheme="minorHAnsi" w:hAnsiTheme="minorHAnsi"/>
          <w:position w:val="-30"/>
        </w:rPr>
        <w:object w:dxaOrig="960" w:dyaOrig="720" w14:anchorId="65022680">
          <v:shape id="_x0000_i1032" type="#_x0000_t75" alt="left parenthesis pi over 4 comma 1 over square root of 2 right parenthesis" style="width:48pt;height:36pt" o:ole="">
            <v:imagedata r:id="rId20" o:title=""/>
          </v:shape>
          <o:OLEObject Type="Embed" ProgID="Equation.DSMT4" ShapeID="_x0000_i1032" DrawAspect="Content" ObjectID="_1618744830" r:id="rId21"/>
        </w:object>
      </w:r>
      <w:r w:rsidR="00262A30">
        <w:rPr>
          <w:rFonts w:asciiTheme="minorHAnsi" w:hAnsiTheme="minorHAnsi"/>
        </w:rPr>
        <w:t xml:space="preserve">  represents a point that lies on the graph of </w:t>
      </w:r>
      <w:r w:rsidR="000D3E18" w:rsidRPr="00262A30">
        <w:rPr>
          <w:rFonts w:asciiTheme="minorHAnsi" w:hAnsiTheme="minorHAnsi"/>
          <w:position w:val="-10"/>
        </w:rPr>
        <w:object w:dxaOrig="900" w:dyaOrig="320" w14:anchorId="7D8DE9E3">
          <v:shape id="_x0000_i1033" type="#_x0000_t75" alt="y equals sine of x" style="width:45pt;height:15.6pt" o:ole="">
            <v:imagedata r:id="rId14" o:title=""/>
          </v:shape>
          <o:OLEObject Type="Embed" ProgID="Equation.DSMT4" ShapeID="_x0000_i1033" DrawAspect="Content" ObjectID="_1618744831" r:id="rId22"/>
        </w:object>
      </w:r>
      <w:r w:rsidR="00262A30">
        <w:rPr>
          <w:rFonts w:asciiTheme="minorHAnsi" w:hAnsiTheme="minorHAnsi"/>
        </w:rPr>
        <w:t>.</w:t>
      </w:r>
    </w:p>
    <w:p w14:paraId="1F88A6FA" w14:textId="77777777" w:rsidR="00737C67" w:rsidRDefault="00737C67" w:rsidP="00E802FE">
      <w:pPr>
        <w:rPr>
          <w:rFonts w:asciiTheme="minorHAnsi" w:hAnsiTheme="minorHAnsi"/>
        </w:rPr>
      </w:pPr>
    </w:p>
    <w:p w14:paraId="1DBD109A" w14:textId="2681E1E0" w:rsidR="00081448" w:rsidRDefault="007209E8" w:rsidP="00E802FE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We obtain the portion of the graph </w:t>
      </w:r>
      <w:r w:rsidR="00FD542B">
        <w:rPr>
          <w:rFonts w:asciiTheme="minorHAnsi" w:hAnsiTheme="minorHAnsi"/>
        </w:rPr>
        <w:t xml:space="preserve">of </w:t>
      </w:r>
      <w:r w:rsidR="000D3E18" w:rsidRPr="00262A30">
        <w:rPr>
          <w:rFonts w:asciiTheme="minorHAnsi" w:hAnsiTheme="minorHAnsi"/>
          <w:position w:val="-10"/>
        </w:rPr>
        <w:object w:dxaOrig="900" w:dyaOrig="320" w14:anchorId="2DC5D51F">
          <v:shape id="_x0000_i1034" type="#_x0000_t75" alt="y equals sine of x" style="width:45pt;height:15.6pt" o:ole="">
            <v:imagedata r:id="rId14" o:title=""/>
          </v:shape>
          <o:OLEObject Type="Embed" ProgID="Equation.DSMT4" ShapeID="_x0000_i1034" DrawAspect="Content" ObjectID="_1618744832" r:id="rId23"/>
        </w:object>
      </w:r>
      <w:r w:rsidR="00FD542B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shown below by plotting all points </w:t>
      </w:r>
      <w:r w:rsidR="001D1538">
        <w:rPr>
          <w:rFonts w:asciiTheme="minorHAnsi" w:hAnsiTheme="minorHAnsi"/>
        </w:rPr>
        <w:t xml:space="preserve">of the form </w:t>
      </w:r>
      <w:r w:rsidR="000D3E18" w:rsidRPr="001D1538">
        <w:rPr>
          <w:rFonts w:asciiTheme="minorHAnsi" w:hAnsiTheme="minorHAnsi"/>
          <w:position w:val="-10"/>
        </w:rPr>
        <w:object w:dxaOrig="880" w:dyaOrig="320" w14:anchorId="3EB8CB54">
          <v:shape id="_x0000_i1035" type="#_x0000_t75" alt="left parenthesis x comma sine x right parenthesis" style="width:44.1pt;height:15.9pt" o:ole="">
            <v:imagedata r:id="rId24" o:title=""/>
          </v:shape>
          <o:OLEObject Type="Embed" ProgID="Equation.DSMT4" ShapeID="_x0000_i1035" DrawAspect="Content" ObjectID="_1618744833" r:id="rId25"/>
        </w:object>
      </w:r>
      <w:r w:rsidR="001D1538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that correspond to angles in the four special families whose terminal side lies in the interval </w:t>
      </w:r>
      <w:r w:rsidR="000D3E18" w:rsidRPr="007209E8">
        <w:rPr>
          <w:rFonts w:asciiTheme="minorHAnsi" w:hAnsiTheme="minorHAnsi"/>
          <w:position w:val="-14"/>
        </w:rPr>
        <w:object w:dxaOrig="700" w:dyaOrig="400" w14:anchorId="772BC7F2">
          <v:shape id="_x0000_i1036" type="#_x0000_t75" alt="left square bracket 0 comma 2 pi right square bracket" style="width:35.1pt;height:20.4pt" o:ole="">
            <v:imagedata r:id="rId26" o:title=""/>
          </v:shape>
          <o:OLEObject Type="Embed" ProgID="Equation.DSMT4" ShapeID="_x0000_i1036" DrawAspect="Content" ObjectID="_1618744834" r:id="rId27"/>
        </w:object>
      </w:r>
      <w:r>
        <w:rPr>
          <w:rFonts w:asciiTheme="minorHAnsi" w:hAnsiTheme="minorHAnsi"/>
        </w:rPr>
        <w:t>.</w:t>
      </w:r>
    </w:p>
    <w:p w14:paraId="7932AC2C" w14:textId="77777777" w:rsidR="007209E8" w:rsidRDefault="007209E8" w:rsidP="00E802FE">
      <w:pPr>
        <w:rPr>
          <w:rFonts w:asciiTheme="minorHAnsi" w:hAnsiTheme="minorHAnsi"/>
        </w:rPr>
      </w:pPr>
    </w:p>
    <w:p w14:paraId="28041816" w14:textId="0CE48F9C" w:rsidR="004D63B6" w:rsidRDefault="004D63B6" w:rsidP="00081448">
      <w:pPr>
        <w:rPr>
          <w:rFonts w:asciiTheme="minorHAnsi" w:hAnsiTheme="minorHAnsi"/>
        </w:rPr>
      </w:pPr>
    </w:p>
    <w:p w14:paraId="653BC721" w14:textId="2C2844C0" w:rsidR="00014572" w:rsidRDefault="00014572">
      <w:pPr>
        <w:rPr>
          <w:rFonts w:asciiTheme="minorHAnsi" w:hAnsiTheme="minorHAnsi"/>
        </w:rPr>
      </w:pPr>
      <w:r w:rsidRPr="00014572">
        <w:rPr>
          <w:rFonts w:asciiTheme="minorHAnsi" w:hAnsiTheme="minorHAnsi"/>
          <w:noProof/>
        </w:rPr>
        <w:drawing>
          <wp:inline distT="0" distB="0" distL="0" distR="0" wp14:anchorId="1FE23A0A" wp14:editId="37CEA033">
            <wp:extent cx="5886045" cy="2556510"/>
            <wp:effectExtent l="0" t="0" r="635" b="0"/>
            <wp:docPr id="6" name="Picture 5" descr="A graph of y equals sine x on the interval [0, 2pi] shows a wave originating from (0, 0) rising to a crest at the point (pi over 2, 1) and falling through the point (pi, 0) to a trough at the point (3pi over 2, -1) and rising back to the x-axis at 2p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 descr="A graph of y equals sin x shows a sine wave originating from (0, 0) with a crest in quadrant I and trough in quadrant IV. The period is 2 pi with amplitude 1. Starting from the origin, the crest has the points (pi divided by 6, 1 divided by 2), (pi divided by 4, minus 1 divided by square root of 2), (pi divided by 3, square root of 3 end root divided by 2), (pi divided by 2, 1), (2 pi divided by 3, square root of 3 end root divided by 2), (3 pi divided by 4, 1 divided by square root of 2), and (5 pi divided by 6, 1 divided by 2). The trough originates from (pi, 0) and has the points (7 pi divided by 6, minus 1 divided by 2), (5 pi divided by 4, minus 1 divided by square root of 2), (4 pi divided by 3, minus square root of 3 end root divided by 2), (3 pi divided by 2, minus 1), (5 pi divided by 3, minus square root of 3 end root divided by 2), (7 pi divided by 4, minus 1 divided by square root of 2), and (11 pi divided by 6, minus 1 divided by 2), ending at (2 pi, 0)."/>
                    <pic:cNvPicPr>
                      <a:picLocks noChangeAspect="1"/>
                    </pic:cNvPicPr>
                  </pic:nvPicPr>
                  <pic:blipFill rotWithShape="1">
                    <a:blip r:embed="rId2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33" t="28890" r="9167" b="23332"/>
                    <a:stretch/>
                  </pic:blipFill>
                  <pic:spPr>
                    <a:xfrm>
                      <a:off x="0" y="0"/>
                      <a:ext cx="5901850" cy="2563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81F2D" w14:textId="0A727D40" w:rsidR="001D1538" w:rsidRDefault="001D1538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401CC076" w14:textId="0318E4AB" w:rsidR="007209E8" w:rsidRDefault="00FD542B" w:rsidP="007209E8">
      <w:pPr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 xml:space="preserve">By continuing to plot </w:t>
      </w:r>
      <w:r w:rsidR="007209E8">
        <w:rPr>
          <w:rFonts w:asciiTheme="minorHAnsi" w:hAnsiTheme="minorHAnsi"/>
        </w:rPr>
        <w:t>points</w:t>
      </w:r>
      <w:r>
        <w:rPr>
          <w:rFonts w:asciiTheme="minorHAnsi" w:hAnsiTheme="minorHAnsi"/>
        </w:rPr>
        <w:t xml:space="preserve"> of the form </w:t>
      </w:r>
      <w:r w:rsidR="000B67CE" w:rsidRPr="001D1538">
        <w:rPr>
          <w:rFonts w:asciiTheme="minorHAnsi" w:hAnsiTheme="minorHAnsi"/>
          <w:position w:val="-10"/>
        </w:rPr>
        <w:object w:dxaOrig="880" w:dyaOrig="320" w14:anchorId="2EBF51A3">
          <v:shape id="_x0000_i1037" type="#_x0000_t75" alt="left parenthesis x comma sine x right parenthesis" style="width:44.1pt;height:15.9pt" o:ole="">
            <v:imagedata r:id="rId24" o:title=""/>
          </v:shape>
          <o:OLEObject Type="Embed" ProgID="Equation.DSMT4" ShapeID="_x0000_i1037" DrawAspect="Content" ObjectID="_1618744835" r:id="rId29"/>
        </w:object>
      </w:r>
      <w:r w:rsidR="007209E8">
        <w:rPr>
          <w:rFonts w:asciiTheme="minorHAnsi" w:hAnsiTheme="minorHAnsi"/>
        </w:rPr>
        <w:t xml:space="preserve"> for </w:t>
      </w:r>
      <w:r w:rsidR="007209E8" w:rsidRPr="000B67CE">
        <w:rPr>
          <w:rFonts w:asciiTheme="minorHAnsi" w:hAnsiTheme="minorHAnsi"/>
          <w:i/>
        </w:rPr>
        <w:t>x</w:t>
      </w:r>
      <w:r w:rsidR="007209E8">
        <w:rPr>
          <w:rFonts w:asciiTheme="minorHAnsi" w:hAnsiTheme="minorHAnsi"/>
        </w:rPr>
        <w:t xml:space="preserve"> values greater than </w:t>
      </w:r>
      <w:r w:rsidR="000B67CE" w:rsidRPr="007209E8">
        <w:rPr>
          <w:rFonts w:asciiTheme="minorHAnsi" w:hAnsiTheme="minorHAnsi"/>
          <w:position w:val="-6"/>
        </w:rPr>
        <w:object w:dxaOrig="360" w:dyaOrig="279" w14:anchorId="6A4EE80A">
          <v:shape id="_x0000_i1038" type="#_x0000_t75" alt="2 pi" style="width:18pt;height:15pt" o:ole="">
            <v:imagedata r:id="rId30" o:title=""/>
          </v:shape>
          <o:OLEObject Type="Embed" ProgID="Equation.DSMT4" ShapeID="_x0000_i1038" DrawAspect="Content" ObjectID="_1618744836" r:id="rId31"/>
        </w:object>
      </w:r>
      <w:r w:rsidR="007209E8">
        <w:rPr>
          <w:rFonts w:asciiTheme="minorHAnsi" w:hAnsiTheme="minorHAnsi"/>
        </w:rPr>
        <w:t xml:space="preserve"> or less than 0, we see that the graph repeats itself in both directions.  In fact</w:t>
      </w:r>
      <w:r w:rsidR="001D1538">
        <w:rPr>
          <w:rFonts w:asciiTheme="minorHAnsi" w:hAnsiTheme="minorHAnsi"/>
        </w:rPr>
        <w:t>,</w:t>
      </w:r>
      <w:r w:rsidR="007209E8">
        <w:rPr>
          <w:rFonts w:asciiTheme="minorHAnsi" w:hAnsiTheme="minorHAnsi"/>
        </w:rPr>
        <w:t xml:space="preserve"> on every interval of length </w:t>
      </w:r>
      <w:r w:rsidR="000B67CE" w:rsidRPr="007209E8">
        <w:rPr>
          <w:rFonts w:asciiTheme="minorHAnsi" w:hAnsiTheme="minorHAnsi"/>
          <w:position w:val="-6"/>
        </w:rPr>
        <w:object w:dxaOrig="360" w:dyaOrig="279" w14:anchorId="7E8F5B24">
          <v:shape id="_x0000_i1039" type="#_x0000_t75" alt="2 pi" style="width:18pt;height:15pt" o:ole="">
            <v:imagedata r:id="rId30" o:title=""/>
          </v:shape>
          <o:OLEObject Type="Embed" ProgID="Equation.DSMT4" ShapeID="_x0000_i1039" DrawAspect="Content" ObjectID="_1618744837" r:id="rId32"/>
        </w:object>
      </w:r>
      <w:r w:rsidR="007209E8">
        <w:rPr>
          <w:rFonts w:asciiTheme="minorHAnsi" w:hAnsiTheme="minorHAnsi"/>
        </w:rPr>
        <w:t xml:space="preserve">, the graph of </w:t>
      </w:r>
      <w:r w:rsidR="000B67CE" w:rsidRPr="00262A30">
        <w:rPr>
          <w:rFonts w:asciiTheme="minorHAnsi" w:hAnsiTheme="minorHAnsi"/>
          <w:position w:val="-10"/>
        </w:rPr>
        <w:object w:dxaOrig="900" w:dyaOrig="320" w14:anchorId="24D7BE72">
          <v:shape id="_x0000_i1040" type="#_x0000_t75" alt="y equals sine of x" style="width:45pt;height:15.6pt" o:ole="">
            <v:imagedata r:id="rId14" o:title=""/>
          </v:shape>
          <o:OLEObject Type="Embed" ProgID="Equation.DSMT4" ShapeID="_x0000_i1040" DrawAspect="Content" ObjectID="_1618744838" r:id="rId33"/>
        </w:object>
      </w:r>
      <w:r w:rsidR="007209E8">
        <w:rPr>
          <w:rFonts w:asciiTheme="minorHAnsi" w:hAnsiTheme="minorHAnsi"/>
        </w:rPr>
        <w:t xml:space="preserve">repeats itself.  We say that </w:t>
      </w:r>
      <w:r w:rsidR="000B67CE" w:rsidRPr="00262A30">
        <w:rPr>
          <w:rFonts w:asciiTheme="minorHAnsi" w:hAnsiTheme="minorHAnsi"/>
          <w:position w:val="-10"/>
        </w:rPr>
        <w:object w:dxaOrig="900" w:dyaOrig="320" w14:anchorId="45E810A7">
          <v:shape id="_x0000_i1041" type="#_x0000_t75" alt="y equals sine of x" style="width:45pt;height:15.6pt" o:ole="">
            <v:imagedata r:id="rId14" o:title=""/>
          </v:shape>
          <o:OLEObject Type="Embed" ProgID="Equation.DSMT4" ShapeID="_x0000_i1041" DrawAspect="Content" ObjectID="_1618744839" r:id="rId34"/>
        </w:object>
      </w:r>
      <w:r w:rsidR="007209E8">
        <w:rPr>
          <w:rFonts w:asciiTheme="minorHAnsi" w:hAnsiTheme="minorHAnsi"/>
        </w:rPr>
        <w:t xml:space="preserve">is a </w:t>
      </w:r>
      <w:r w:rsidR="007209E8" w:rsidRPr="001D1538">
        <w:rPr>
          <w:rFonts w:asciiTheme="minorHAnsi" w:hAnsiTheme="minorHAnsi"/>
          <w:b/>
        </w:rPr>
        <w:t>periodic function</w:t>
      </w:r>
      <w:r w:rsidR="007209E8">
        <w:rPr>
          <w:rFonts w:asciiTheme="minorHAnsi" w:hAnsiTheme="minorHAnsi"/>
        </w:rPr>
        <w:t xml:space="preserve"> with </w:t>
      </w:r>
      <w:r w:rsidR="007209E8" w:rsidRPr="001D1538">
        <w:rPr>
          <w:rFonts w:asciiTheme="minorHAnsi" w:hAnsiTheme="minorHAnsi"/>
          <w:b/>
        </w:rPr>
        <w:t>period</w:t>
      </w:r>
      <w:r w:rsidR="007209E8">
        <w:rPr>
          <w:rFonts w:asciiTheme="minorHAnsi" w:hAnsiTheme="minorHAnsi"/>
        </w:rPr>
        <w:t xml:space="preserve"> </w:t>
      </w:r>
      <w:r w:rsidR="000B67CE" w:rsidRPr="007209E8">
        <w:rPr>
          <w:rFonts w:asciiTheme="minorHAnsi" w:hAnsiTheme="minorHAnsi"/>
          <w:position w:val="-6"/>
        </w:rPr>
        <w:object w:dxaOrig="360" w:dyaOrig="279" w14:anchorId="1DCDDE41">
          <v:shape id="_x0000_i1042" type="#_x0000_t75" alt="2 pi" style="width:18pt;height:15pt" o:ole="">
            <v:imagedata r:id="rId30" o:title=""/>
          </v:shape>
          <o:OLEObject Type="Embed" ProgID="Equation.DSMT4" ShapeID="_x0000_i1042" DrawAspect="Content" ObjectID="_1618744840" r:id="rId35"/>
        </w:object>
      </w:r>
      <w:r w:rsidR="007209E8">
        <w:rPr>
          <w:rFonts w:asciiTheme="minorHAnsi" w:hAnsiTheme="minorHAnsi"/>
        </w:rPr>
        <w:t>.</w:t>
      </w:r>
      <w:r w:rsidR="00795902">
        <w:rPr>
          <w:rFonts w:asciiTheme="minorHAnsi" w:hAnsiTheme="minorHAnsi"/>
        </w:rPr>
        <w:t xml:space="preserve">  This means, for any value of </w:t>
      </w:r>
      <w:r w:rsidR="00795902" w:rsidRPr="000B67CE">
        <w:rPr>
          <w:rFonts w:asciiTheme="minorHAnsi" w:hAnsiTheme="minorHAnsi"/>
          <w:i/>
        </w:rPr>
        <w:t>x</w:t>
      </w:r>
      <w:r w:rsidR="00795902">
        <w:rPr>
          <w:rFonts w:asciiTheme="minorHAnsi" w:hAnsiTheme="minorHAnsi"/>
        </w:rPr>
        <w:t xml:space="preserve">, </w:t>
      </w:r>
      <w:r w:rsidR="000B67CE" w:rsidRPr="00795902">
        <w:rPr>
          <w:rFonts w:asciiTheme="minorHAnsi" w:hAnsiTheme="minorHAnsi"/>
          <w:position w:val="-10"/>
        </w:rPr>
        <w:object w:dxaOrig="1939" w:dyaOrig="320" w14:anchorId="35C86D2B">
          <v:shape id="_x0000_i1043" type="#_x0000_t75" alt="sin of x equals sin left parenthesis x plus 2 pi n right parenthesis" style="width:96.9pt;height:15.6pt" o:ole="">
            <v:imagedata r:id="rId36" o:title=""/>
          </v:shape>
          <o:OLEObject Type="Embed" ProgID="Equation.DSMT4" ShapeID="_x0000_i1043" DrawAspect="Content" ObjectID="_1618744841" r:id="rId37"/>
        </w:object>
      </w:r>
      <w:r w:rsidR="001D1538">
        <w:rPr>
          <w:rFonts w:asciiTheme="minorHAnsi" w:hAnsiTheme="minorHAnsi"/>
        </w:rPr>
        <w:t>,</w:t>
      </w:r>
      <w:r w:rsidR="00795902">
        <w:rPr>
          <w:rFonts w:asciiTheme="minorHAnsi" w:hAnsiTheme="minorHAnsi"/>
        </w:rPr>
        <w:t xml:space="preserve"> where </w:t>
      </w:r>
      <w:r w:rsidR="00795902" w:rsidRPr="000B67CE">
        <w:rPr>
          <w:rFonts w:asciiTheme="minorHAnsi" w:hAnsiTheme="minorHAnsi"/>
          <w:i/>
        </w:rPr>
        <w:t>n</w:t>
      </w:r>
      <w:r w:rsidR="00795902">
        <w:rPr>
          <w:rFonts w:asciiTheme="minorHAnsi" w:hAnsiTheme="minorHAnsi"/>
        </w:rPr>
        <w:t xml:space="preserve"> is any integer.</w:t>
      </w:r>
    </w:p>
    <w:p w14:paraId="5155156C" w14:textId="77777777" w:rsidR="00FD542B" w:rsidRPr="007209E8" w:rsidRDefault="00FD542B" w:rsidP="007209E8">
      <w:pPr>
        <w:rPr>
          <w:rFonts w:asciiTheme="minorHAnsi" w:hAnsiTheme="minorHAnsi"/>
        </w:rPr>
      </w:pPr>
    </w:p>
    <w:p w14:paraId="2A1038C0" w14:textId="77777777" w:rsidR="00F34FDD" w:rsidRPr="00081448" w:rsidRDefault="00924C30" w:rsidP="001D1538">
      <w:pPr>
        <w:spacing w:after="240"/>
        <w:rPr>
          <w:rFonts w:asciiTheme="minorHAnsi" w:hAnsiTheme="minorHAnsi"/>
          <w:b/>
        </w:rPr>
      </w:pPr>
      <w:r w:rsidRPr="00081448">
        <w:rPr>
          <w:rFonts w:asciiTheme="minorHAnsi" w:hAnsiTheme="minorHAnsi"/>
          <w:noProof/>
        </w:rPr>
        <w:drawing>
          <wp:inline distT="0" distB="0" distL="0" distR="0" wp14:anchorId="6510CD01" wp14:editId="62216FE5">
            <wp:extent cx="5680710" cy="1701800"/>
            <wp:effectExtent l="0" t="0" r="0" b="0"/>
            <wp:docPr id="1179" name="Picture 1179" descr="A graph of y equals sine x shows a wave oscillating between negative 1 and 1. starting from the origin, the wave rises to a crest at the point (pi over 2, 1) and then falls to a trough at the point (3pi over 2, negative 1). Period is 2 pi, the run of the x-axis from the origin of a crest to the end of a trough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0710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DD4F9" w14:textId="77777777" w:rsidR="00840EC7" w:rsidRPr="00081448" w:rsidRDefault="00840EC7" w:rsidP="006A6FC2">
      <w:pPr>
        <w:rPr>
          <w:rFonts w:asciiTheme="minorHAnsi" w:hAnsiTheme="minorHAnsi"/>
          <w:b/>
          <w:color w:val="FF0000"/>
        </w:rPr>
      </w:pPr>
    </w:p>
    <w:p w14:paraId="69C02946" w14:textId="77777777" w:rsidR="00F34FDD" w:rsidRPr="00081448" w:rsidRDefault="00F34FDD" w:rsidP="00A427B0">
      <w:pPr>
        <w:rPr>
          <w:rFonts w:asciiTheme="minorHAnsi" w:hAnsiTheme="minorHAnsi"/>
        </w:rPr>
      </w:pPr>
      <w:r w:rsidRPr="00081448">
        <w:rPr>
          <w:rFonts w:asciiTheme="minorHAnsi" w:hAnsiTheme="minorHAnsi"/>
          <w:b/>
        </w:rPr>
        <w:t>Characteristics of the Sine Function</w:t>
      </w:r>
    </w:p>
    <w:p w14:paraId="0BFC53F3" w14:textId="77777777" w:rsidR="00143260" w:rsidRPr="00081448" w:rsidRDefault="00143260" w:rsidP="00A427B0">
      <w:pPr>
        <w:rPr>
          <w:rFonts w:asciiTheme="minorHAnsi" w:hAnsiTheme="minorHAnsi"/>
          <w:b/>
        </w:rPr>
      </w:pPr>
    </w:p>
    <w:p w14:paraId="6A2D4BDE" w14:textId="3B43333B" w:rsidR="005F56F8" w:rsidRPr="00081448" w:rsidRDefault="00F34FDD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domain is </w:t>
      </w:r>
      <w:r w:rsidR="000B67CE" w:rsidRPr="00081448">
        <w:rPr>
          <w:rFonts w:asciiTheme="minorHAnsi" w:hAnsiTheme="minorHAnsi"/>
          <w:position w:val="-14"/>
        </w:rPr>
        <w:object w:dxaOrig="820" w:dyaOrig="400" w14:anchorId="16B593BF">
          <v:shape id="_x0000_i1044" type="#_x0000_t75" alt="left parenthesis negative infinity comma infinity right parenthesis" style="width:41.1pt;height:20.4pt" o:ole="">
            <v:imagedata r:id="rId39" o:title=""/>
          </v:shape>
          <o:OLEObject Type="Embed" ProgID="Equation.DSMT4" ShapeID="_x0000_i1044" DrawAspect="Content" ObjectID="_1618744842" r:id="rId40"/>
        </w:object>
      </w:r>
      <w:r w:rsidR="00112A30" w:rsidRPr="00081448">
        <w:rPr>
          <w:rFonts w:asciiTheme="minorHAnsi" w:hAnsiTheme="minorHAnsi"/>
        </w:rPr>
        <w:t>.</w:t>
      </w:r>
    </w:p>
    <w:p w14:paraId="66C4857F" w14:textId="3F9476F2" w:rsidR="00840EC7" w:rsidRPr="00081448" w:rsidRDefault="00F34FDD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range is </w:t>
      </w:r>
      <w:r w:rsidR="000B67CE" w:rsidRPr="00081448">
        <w:rPr>
          <w:rFonts w:asciiTheme="minorHAnsi" w:hAnsiTheme="minorHAnsi"/>
          <w:position w:val="-14"/>
        </w:rPr>
        <w:object w:dxaOrig="620" w:dyaOrig="400" w14:anchorId="4EF1D270">
          <v:shape id="_x0000_i1045" type="#_x0000_t75" alt="left square bracket negative 1 comma 1 right square bracket" style="width:30.9pt;height:20.4pt" o:ole="">
            <v:imagedata r:id="rId41" o:title=""/>
          </v:shape>
          <o:OLEObject Type="Embed" ProgID="Equation.DSMT4" ShapeID="_x0000_i1045" DrawAspect="Content" ObjectID="_1618744843" r:id="rId42"/>
        </w:object>
      </w:r>
      <w:r w:rsidR="001D1538">
        <w:rPr>
          <w:rFonts w:asciiTheme="minorHAnsi" w:hAnsiTheme="minorHAnsi"/>
        </w:rPr>
        <w:t>.</w:t>
      </w:r>
    </w:p>
    <w:p w14:paraId="1C425106" w14:textId="1577BD1D" w:rsidR="00840EC7" w:rsidRPr="00081448" w:rsidRDefault="00840EC7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function is periodic with a period of </w:t>
      </w:r>
      <w:r w:rsidR="000B67CE" w:rsidRPr="007209E8">
        <w:rPr>
          <w:rFonts w:asciiTheme="minorHAnsi" w:hAnsiTheme="minorHAnsi"/>
          <w:position w:val="-6"/>
        </w:rPr>
        <w:object w:dxaOrig="360" w:dyaOrig="279" w14:anchorId="115AC78C">
          <v:shape id="_x0000_i1046" type="#_x0000_t75" alt="2 pi" style="width:18pt;height:15pt" o:ole="">
            <v:imagedata r:id="rId30" o:title=""/>
          </v:shape>
          <o:OLEObject Type="Embed" ProgID="Equation.DSMT4" ShapeID="_x0000_i1046" DrawAspect="Content" ObjectID="_1618744844" r:id="rId43"/>
        </w:object>
      </w:r>
      <w:r w:rsidR="000B67CE">
        <w:rPr>
          <w:rFonts w:asciiTheme="minorHAnsi" w:hAnsiTheme="minorHAnsi"/>
        </w:rPr>
        <w:t>.</w:t>
      </w:r>
    </w:p>
    <w:p w14:paraId="372B1EA2" w14:textId="587A7A2B" w:rsidR="007D6AA6" w:rsidRPr="00076199" w:rsidRDefault="00143260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</w:t>
      </w:r>
      <w:r w:rsidRPr="00081448">
        <w:rPr>
          <w:rFonts w:asciiTheme="minorHAnsi" w:hAnsiTheme="minorHAnsi"/>
          <w:i/>
        </w:rPr>
        <w:t>y-</w:t>
      </w:r>
      <w:r w:rsidRPr="00081448">
        <w:rPr>
          <w:rFonts w:asciiTheme="minorHAnsi" w:hAnsiTheme="minorHAnsi"/>
        </w:rPr>
        <w:t>intercept is 0</w:t>
      </w:r>
      <w:r w:rsidR="001D1538">
        <w:rPr>
          <w:rFonts w:asciiTheme="minorHAnsi" w:hAnsiTheme="minorHAnsi"/>
        </w:rPr>
        <w:t>.</w:t>
      </w:r>
      <w:r w:rsidR="007D6AA6" w:rsidRPr="00081448">
        <w:rPr>
          <w:rFonts w:asciiTheme="minorHAnsi" w:hAnsiTheme="minorHAnsi"/>
          <w:b/>
        </w:rPr>
        <w:t xml:space="preserve"> </w:t>
      </w:r>
    </w:p>
    <w:p w14:paraId="55E79EAC" w14:textId="7CCA60EC" w:rsidR="001D1538" w:rsidRDefault="00143260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</w:t>
      </w:r>
      <w:r w:rsidRPr="00081448">
        <w:rPr>
          <w:rFonts w:asciiTheme="minorHAnsi" w:hAnsiTheme="minorHAnsi"/>
          <w:i/>
        </w:rPr>
        <w:t>x-</w:t>
      </w:r>
      <w:r w:rsidRPr="00081448">
        <w:rPr>
          <w:rFonts w:asciiTheme="minorHAnsi" w:hAnsiTheme="minorHAnsi"/>
        </w:rPr>
        <w:t xml:space="preserve">intercepts </w:t>
      </w:r>
      <w:r w:rsidR="00CB03A6" w:rsidRPr="00081448">
        <w:rPr>
          <w:rFonts w:asciiTheme="minorHAnsi" w:hAnsiTheme="minorHAnsi"/>
        </w:rPr>
        <w:t>or zeros</w:t>
      </w:r>
      <w:r w:rsidR="007206E4" w:rsidRPr="00081448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are of the form </w:t>
      </w:r>
      <w:r w:rsidR="0048717A" w:rsidRPr="00081448">
        <w:rPr>
          <w:rFonts w:asciiTheme="minorHAnsi" w:hAnsiTheme="minorHAnsi"/>
          <w:position w:val="-6"/>
        </w:rPr>
        <w:object w:dxaOrig="720" w:dyaOrig="220" w14:anchorId="0EF25089">
          <v:shape id="_x0000_i1138" type="#_x0000_t75" alt="x equals n pi" style="width:36.9pt;height:11.4pt" o:ole="">
            <v:imagedata r:id="rId44" o:title=""/>
          </v:shape>
          <o:OLEObject Type="Embed" ProgID="Equation.DSMT4" ShapeID="_x0000_i1138" DrawAspect="Content" ObjectID="_1618744845" r:id="rId45"/>
        </w:object>
      </w:r>
      <w:r w:rsidRPr="00081448">
        <w:rPr>
          <w:rFonts w:asciiTheme="minorHAnsi" w:hAnsiTheme="minorHAnsi"/>
        </w:rPr>
        <w:t xml:space="preserve">where </w:t>
      </w:r>
      <w:r w:rsidRPr="00081448">
        <w:rPr>
          <w:rFonts w:asciiTheme="minorHAnsi" w:hAnsiTheme="minorHAnsi"/>
          <w:i/>
        </w:rPr>
        <w:t xml:space="preserve">n </w:t>
      </w:r>
      <w:r w:rsidR="005F56F8" w:rsidRPr="00081448">
        <w:rPr>
          <w:rFonts w:asciiTheme="minorHAnsi" w:hAnsiTheme="minorHAnsi"/>
        </w:rPr>
        <w:t>is an integer.</w:t>
      </w:r>
      <w:r w:rsidR="000A4758" w:rsidRPr="00081448">
        <w:rPr>
          <w:rFonts w:asciiTheme="minorHAnsi" w:hAnsiTheme="minorHAnsi"/>
        </w:rPr>
        <w:tab/>
      </w:r>
    </w:p>
    <w:p w14:paraId="0C430353" w14:textId="74281E24" w:rsidR="005C46B0" w:rsidRPr="001D1538" w:rsidRDefault="00112A30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>The function is odd</w:t>
      </w:r>
      <w:r w:rsidR="00712E4C" w:rsidRPr="00081448">
        <w:rPr>
          <w:rFonts w:asciiTheme="minorHAnsi" w:hAnsiTheme="minorHAnsi"/>
        </w:rPr>
        <w:t xml:space="preserve"> which means</w:t>
      </w:r>
      <w:r w:rsidR="000B67CE">
        <w:rPr>
          <w:rFonts w:asciiTheme="minorHAnsi" w:hAnsiTheme="minorHAnsi"/>
        </w:rPr>
        <w:t xml:space="preserve"> </w:t>
      </w:r>
      <w:r w:rsidR="00151012" w:rsidRPr="00081448">
        <w:rPr>
          <w:rFonts w:asciiTheme="minorHAnsi" w:hAnsiTheme="minorHAnsi"/>
          <w:position w:val="-10"/>
        </w:rPr>
        <w:object w:dxaOrig="1620" w:dyaOrig="320" w14:anchorId="0108476E">
          <v:shape id="_x0000_i1048" type="#_x0000_t75" alt="sine of negative x equals negative sine of x" style="width:81pt;height:15.6pt" o:ole="">
            <v:imagedata r:id="rId46" o:title=""/>
          </v:shape>
          <o:OLEObject Type="Embed" ProgID="Equation.DSMT4" ShapeID="_x0000_i1048" DrawAspect="Content" ObjectID="_1618744846" r:id="rId47"/>
        </w:object>
      </w:r>
      <w:r w:rsidR="00712E4C" w:rsidRPr="00081448">
        <w:rPr>
          <w:rFonts w:asciiTheme="minorHAnsi" w:hAnsiTheme="minorHAnsi"/>
        </w:rPr>
        <w:t>.  The</w:t>
      </w:r>
      <w:r w:rsidRPr="00081448">
        <w:rPr>
          <w:rFonts w:asciiTheme="minorHAnsi" w:hAnsiTheme="minorHAnsi"/>
        </w:rPr>
        <w:t xml:space="preserve"> graph is symmetric about the origin.</w:t>
      </w:r>
    </w:p>
    <w:p w14:paraId="01E32BCC" w14:textId="63AFEF4D" w:rsidR="005C46B0" w:rsidRPr="00081448" w:rsidRDefault="005C46B0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function obtains a </w:t>
      </w:r>
      <w:r w:rsidR="00A63BD5" w:rsidRPr="00081448">
        <w:rPr>
          <w:rFonts w:asciiTheme="minorHAnsi" w:hAnsiTheme="minorHAnsi"/>
        </w:rPr>
        <w:t>relative maximum</w:t>
      </w:r>
      <w:r w:rsidR="00076199">
        <w:rPr>
          <w:rFonts w:asciiTheme="minorHAnsi" w:hAnsiTheme="minorHAnsi"/>
        </w:rPr>
        <w:t xml:space="preserve"> value of 1</w:t>
      </w:r>
      <w:r w:rsidRPr="00081448">
        <w:rPr>
          <w:rFonts w:asciiTheme="minorHAnsi" w:hAnsiTheme="minorHAnsi"/>
        </w:rPr>
        <w:t xml:space="preserve"> </w:t>
      </w:r>
      <w:r w:rsidR="00A63BD5" w:rsidRPr="00081448">
        <w:rPr>
          <w:rFonts w:asciiTheme="minorHAnsi" w:hAnsiTheme="minorHAnsi"/>
        </w:rPr>
        <w:t xml:space="preserve">at </w:t>
      </w:r>
      <w:r w:rsidR="000B67CE" w:rsidRPr="00081448">
        <w:rPr>
          <w:rFonts w:asciiTheme="minorHAnsi" w:hAnsiTheme="minorHAnsi"/>
          <w:position w:val="-24"/>
        </w:rPr>
        <w:object w:dxaOrig="1240" w:dyaOrig="620" w14:anchorId="35A8E828">
          <v:shape id="_x0000_i1049" type="#_x0000_t75" alt="x equals fraction pi over 2 end fraction plus 2 pi n" style="width:62.1pt;height:30.9pt" o:ole="">
            <v:imagedata r:id="rId48" o:title=""/>
          </v:shape>
          <o:OLEObject Type="Embed" ProgID="Equation.DSMT4" ShapeID="_x0000_i1049" DrawAspect="Content" ObjectID="_1618744847" r:id="rId49"/>
        </w:object>
      </w:r>
      <w:r w:rsidR="00A63BD5" w:rsidRPr="00081448">
        <w:rPr>
          <w:rFonts w:asciiTheme="minorHAnsi" w:hAnsiTheme="minorHAnsi"/>
        </w:rPr>
        <w:t xml:space="preserve"> where </w:t>
      </w:r>
      <w:r w:rsidR="00A63BD5" w:rsidRPr="00081448">
        <w:rPr>
          <w:rFonts w:asciiTheme="minorHAnsi" w:hAnsiTheme="minorHAnsi"/>
          <w:i/>
        </w:rPr>
        <w:t xml:space="preserve">n </w:t>
      </w:r>
      <w:r w:rsidR="00A63BD5" w:rsidRPr="00081448">
        <w:rPr>
          <w:rFonts w:asciiTheme="minorHAnsi" w:hAnsiTheme="minorHAnsi"/>
        </w:rPr>
        <w:t xml:space="preserve">is an integer.  </w:t>
      </w:r>
    </w:p>
    <w:p w14:paraId="0313DDC5" w14:textId="10EF94A4" w:rsidR="00A63BD5" w:rsidRPr="00081448" w:rsidRDefault="00A63BD5" w:rsidP="001D1538">
      <w:pPr>
        <w:spacing w:after="24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function obtains a relative minimum </w:t>
      </w:r>
      <w:r w:rsidR="00076199">
        <w:rPr>
          <w:rFonts w:asciiTheme="minorHAnsi" w:hAnsiTheme="minorHAnsi"/>
        </w:rPr>
        <w:t xml:space="preserve">value of </w:t>
      </w:r>
      <w:r w:rsidR="000B67CE" w:rsidRPr="00081448">
        <w:rPr>
          <w:rFonts w:asciiTheme="minorHAnsi" w:hAnsiTheme="minorHAnsi"/>
          <w:position w:val="-4"/>
        </w:rPr>
        <w:object w:dxaOrig="300" w:dyaOrig="260" w14:anchorId="2BDF0BEB">
          <v:shape id="_x0000_i1050" type="#_x0000_t75" alt="negative 1" style="width:15pt;height:12.9pt" o:ole="">
            <v:imagedata r:id="rId50" o:title=""/>
          </v:shape>
          <o:OLEObject Type="Embed" ProgID="Equation.DSMT4" ShapeID="_x0000_i1050" DrawAspect="Content" ObjectID="_1618744848" r:id="rId51"/>
        </w:object>
      </w:r>
      <w:r w:rsidRPr="00081448">
        <w:rPr>
          <w:rFonts w:asciiTheme="minorHAnsi" w:hAnsiTheme="minorHAnsi"/>
        </w:rPr>
        <w:t xml:space="preserve">at </w:t>
      </w:r>
      <w:r w:rsidR="000B67CE" w:rsidRPr="00081448">
        <w:rPr>
          <w:rFonts w:asciiTheme="minorHAnsi" w:hAnsiTheme="minorHAnsi"/>
          <w:position w:val="-24"/>
        </w:rPr>
        <w:object w:dxaOrig="1340" w:dyaOrig="620" w14:anchorId="26D8FCF5">
          <v:shape id="_x0000_i1051" type="#_x0000_t75" alt="x equals fraction 3 pi over 2 end fraction plus 2 pi n" style="width:66.6pt;height:30.9pt" o:ole="">
            <v:imagedata r:id="rId52" o:title=""/>
          </v:shape>
          <o:OLEObject Type="Embed" ProgID="Equation.DSMT4" ShapeID="_x0000_i1051" DrawAspect="Content" ObjectID="_1618744849" r:id="rId53"/>
        </w:object>
      </w:r>
      <w:r w:rsidRPr="00081448">
        <w:rPr>
          <w:rFonts w:asciiTheme="minorHAnsi" w:hAnsiTheme="minorHAnsi"/>
        </w:rPr>
        <w:t xml:space="preserve"> where </w:t>
      </w:r>
      <w:r w:rsidRPr="00081448">
        <w:rPr>
          <w:rFonts w:asciiTheme="minorHAnsi" w:hAnsiTheme="minorHAnsi"/>
          <w:i/>
        </w:rPr>
        <w:t xml:space="preserve">n </w:t>
      </w:r>
      <w:r w:rsidRPr="00081448">
        <w:rPr>
          <w:rFonts w:asciiTheme="minorHAnsi" w:hAnsiTheme="minorHAnsi"/>
        </w:rPr>
        <w:t>is an integer.</w:t>
      </w:r>
    </w:p>
    <w:p w14:paraId="2C2F8BF0" w14:textId="1D09B61E" w:rsidR="001D1538" w:rsidRDefault="001D1538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6EA9C46B" w14:textId="77777777" w:rsidR="000A4758" w:rsidRDefault="0008227B" w:rsidP="000D3E18">
      <w:pPr>
        <w:pStyle w:val="Heading1"/>
      </w:pPr>
      <w:r w:rsidRPr="00081448">
        <w:lastRenderedPageBreak/>
        <w:t>OBJECTIVE 2:</w:t>
      </w:r>
      <w:r w:rsidR="00CE7525" w:rsidRPr="00081448">
        <w:t xml:space="preserve">  </w:t>
      </w:r>
      <w:r w:rsidRPr="00081448">
        <w:t>Understanding the Graph of the Cosine Function and its Properties</w:t>
      </w:r>
    </w:p>
    <w:p w14:paraId="01E128C6" w14:textId="77777777" w:rsidR="00BF1EC3" w:rsidRDefault="00BF1EC3" w:rsidP="00876934">
      <w:pPr>
        <w:rPr>
          <w:rFonts w:asciiTheme="minorHAnsi" w:hAnsiTheme="minorHAnsi"/>
          <w:b/>
        </w:rPr>
      </w:pPr>
    </w:p>
    <w:p w14:paraId="6FF6F9B3" w14:textId="3A6173D0" w:rsidR="00FD542B" w:rsidRDefault="00FD542B" w:rsidP="00014572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Consider the function </w:t>
      </w:r>
      <w:r w:rsidR="000B67CE" w:rsidRPr="00262A30">
        <w:rPr>
          <w:rFonts w:asciiTheme="minorHAnsi" w:hAnsiTheme="minorHAnsi"/>
          <w:position w:val="-10"/>
        </w:rPr>
        <w:object w:dxaOrig="920" w:dyaOrig="260" w14:anchorId="28B53C50">
          <v:shape id="_x0000_i1052" type="#_x0000_t75" alt="y equals cosine of x" style="width:45.9pt;height:12.9pt" o:ole="">
            <v:imagedata r:id="rId54" o:title=""/>
          </v:shape>
          <o:OLEObject Type="Embed" ProgID="Equation.DSMT4" ShapeID="_x0000_i1052" DrawAspect="Content" ObjectID="_1618744850" r:id="rId55"/>
        </w:object>
      </w:r>
      <w:r>
        <w:rPr>
          <w:rFonts w:asciiTheme="minorHAnsi" w:hAnsiTheme="minorHAnsi"/>
        </w:rPr>
        <w:t xml:space="preserve">.  When </w:t>
      </w:r>
      <w:r w:rsidR="000B67CE" w:rsidRPr="00262A30">
        <w:rPr>
          <w:rFonts w:asciiTheme="minorHAnsi" w:hAnsiTheme="minorHAnsi"/>
          <w:position w:val="-24"/>
        </w:rPr>
        <w:object w:dxaOrig="620" w:dyaOrig="620" w14:anchorId="4BD78AA0">
          <v:shape id="_x0000_i1053" type="#_x0000_t75" alt="x equals pi over 3" style="width:30.9pt;height:30.9pt" o:ole="">
            <v:imagedata r:id="rId56" o:title=""/>
          </v:shape>
          <o:OLEObject Type="Embed" ProgID="Equation.DSMT4" ShapeID="_x0000_i1053" DrawAspect="Content" ObjectID="_1618744851" r:id="rId57"/>
        </w:object>
      </w:r>
      <w:r>
        <w:rPr>
          <w:rFonts w:asciiTheme="minorHAnsi" w:hAnsiTheme="minorHAnsi"/>
        </w:rPr>
        <w:t xml:space="preserve"> , </w:t>
      </w:r>
      <w:r w:rsidR="000B67CE" w:rsidRPr="00FD542B">
        <w:rPr>
          <w:rFonts w:asciiTheme="minorHAnsi" w:hAnsiTheme="minorHAnsi"/>
          <w:position w:val="-24"/>
        </w:rPr>
        <w:object w:dxaOrig="1400" w:dyaOrig="620" w14:anchorId="26EDF37E">
          <v:shape id="_x0000_i1054" type="#_x0000_t75" alt="y equals cosine of pi over 3 equals one-half" style="width:70.2pt;height:30.9pt" o:ole="">
            <v:imagedata r:id="rId58" o:title=""/>
          </v:shape>
          <o:OLEObject Type="Embed" ProgID="Equation.DSMT4" ShapeID="_x0000_i1054" DrawAspect="Content" ObjectID="_1618744852" r:id="rId59"/>
        </w:object>
      </w:r>
      <w:r>
        <w:rPr>
          <w:rFonts w:asciiTheme="minorHAnsi" w:hAnsiTheme="minorHAnsi"/>
        </w:rPr>
        <w:t xml:space="preserve">, so the ordered pair </w:t>
      </w:r>
      <w:r w:rsidR="000B67CE" w:rsidRPr="00FD542B">
        <w:rPr>
          <w:rFonts w:asciiTheme="minorHAnsi" w:hAnsiTheme="minorHAnsi"/>
          <w:position w:val="-28"/>
        </w:rPr>
        <w:object w:dxaOrig="780" w:dyaOrig="680" w14:anchorId="11A2FAAC">
          <v:shape id="_x0000_i1055" type="#_x0000_t75" alt="left parenthesis pi over 3 comma one-half" style="width:39pt;height:33.9pt" o:ole="">
            <v:imagedata r:id="rId60" o:title=""/>
          </v:shape>
          <o:OLEObject Type="Embed" ProgID="Equation.DSMT4" ShapeID="_x0000_i1055" DrawAspect="Content" ObjectID="_1618744853" r:id="rId61"/>
        </w:object>
      </w:r>
      <w:r>
        <w:rPr>
          <w:rFonts w:asciiTheme="minorHAnsi" w:hAnsiTheme="minorHAnsi"/>
        </w:rPr>
        <w:t xml:space="preserve">  represents a point that lies on the graph of </w:t>
      </w:r>
      <w:r w:rsidR="000B67CE" w:rsidRPr="00262A30">
        <w:rPr>
          <w:rFonts w:asciiTheme="minorHAnsi" w:hAnsiTheme="minorHAnsi"/>
          <w:position w:val="-10"/>
        </w:rPr>
        <w:object w:dxaOrig="920" w:dyaOrig="260" w14:anchorId="573B3291">
          <v:shape id="_x0000_i1056" type="#_x0000_t75" alt="y equals cosine of x" style="width:45.9pt;height:12.9pt" o:ole="">
            <v:imagedata r:id="rId54" o:title=""/>
          </v:shape>
          <o:OLEObject Type="Embed" ProgID="Equation.DSMT4" ShapeID="_x0000_i1056" DrawAspect="Content" ObjectID="_1618744854" r:id="rId62"/>
        </w:object>
      </w:r>
      <w:r>
        <w:rPr>
          <w:rFonts w:asciiTheme="minorHAnsi" w:hAnsiTheme="minorHAnsi"/>
        </w:rPr>
        <w:t>.</w:t>
      </w:r>
    </w:p>
    <w:p w14:paraId="47A4CA4E" w14:textId="77777777" w:rsidR="00737C67" w:rsidRDefault="00737C67" w:rsidP="00014572">
      <w:pPr>
        <w:rPr>
          <w:rFonts w:asciiTheme="minorHAnsi" w:hAnsiTheme="minorHAnsi"/>
        </w:rPr>
      </w:pPr>
    </w:p>
    <w:p w14:paraId="073810E5" w14:textId="699AB7BD" w:rsidR="00014572" w:rsidRDefault="00014572" w:rsidP="00014572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We obtain the portion of the graph </w:t>
      </w:r>
      <w:r w:rsidR="00F72D05">
        <w:rPr>
          <w:rFonts w:asciiTheme="minorHAnsi" w:hAnsiTheme="minorHAnsi"/>
        </w:rPr>
        <w:t xml:space="preserve">of </w:t>
      </w:r>
      <w:r w:rsidR="000B67CE" w:rsidRPr="00262A30">
        <w:rPr>
          <w:rFonts w:asciiTheme="minorHAnsi" w:hAnsiTheme="minorHAnsi"/>
          <w:position w:val="-10"/>
        </w:rPr>
        <w:object w:dxaOrig="920" w:dyaOrig="260" w14:anchorId="24D4B408">
          <v:shape id="_x0000_i1057" type="#_x0000_t75" alt="y equals cosine of x" style="width:45.9pt;height:12.9pt" o:ole="">
            <v:imagedata r:id="rId54" o:title=""/>
          </v:shape>
          <o:OLEObject Type="Embed" ProgID="Equation.DSMT4" ShapeID="_x0000_i1057" DrawAspect="Content" ObjectID="_1618744855" r:id="rId63"/>
        </w:object>
      </w:r>
      <w:r w:rsidR="00F72D05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shown below by plotting all points of the form </w:t>
      </w:r>
      <w:r w:rsidR="00151012" w:rsidRPr="001D1538">
        <w:rPr>
          <w:rFonts w:asciiTheme="minorHAnsi" w:hAnsiTheme="minorHAnsi"/>
          <w:position w:val="-10"/>
        </w:rPr>
        <w:object w:dxaOrig="920" w:dyaOrig="320" w14:anchorId="45332985">
          <v:shape id="_x0000_i1058" type="#_x0000_t75" alt="left parenthesis x comma cosine of x right parenthesis" style="width:45.9pt;height:15.9pt" o:ole="">
            <v:imagedata r:id="rId64" o:title=""/>
          </v:shape>
          <o:OLEObject Type="Embed" ProgID="Equation.DSMT4" ShapeID="_x0000_i1058" DrawAspect="Content" ObjectID="_1618744856" r:id="rId65"/>
        </w:object>
      </w:r>
      <w:r>
        <w:rPr>
          <w:rFonts w:asciiTheme="minorHAnsi" w:hAnsiTheme="minorHAnsi"/>
        </w:rPr>
        <w:t xml:space="preserve"> that correspond to angles in the four special families whose terminal side lies in the interval </w:t>
      </w:r>
      <w:r w:rsidR="000B67CE" w:rsidRPr="007209E8">
        <w:rPr>
          <w:rFonts w:asciiTheme="minorHAnsi" w:hAnsiTheme="minorHAnsi"/>
          <w:position w:val="-14"/>
        </w:rPr>
        <w:object w:dxaOrig="700" w:dyaOrig="400" w14:anchorId="35DFCD89">
          <v:shape id="_x0000_i1059" type="#_x0000_t75" alt="left square bracket 0 comma 2 pi right square bracket" style="width:35.1pt;height:20.4pt" o:ole="">
            <v:imagedata r:id="rId26" o:title=""/>
          </v:shape>
          <o:OLEObject Type="Embed" ProgID="Equation.DSMT4" ShapeID="_x0000_i1059" DrawAspect="Content" ObjectID="_1618744857" r:id="rId66"/>
        </w:object>
      </w:r>
      <w:r>
        <w:rPr>
          <w:rFonts w:asciiTheme="minorHAnsi" w:hAnsiTheme="minorHAnsi"/>
        </w:rPr>
        <w:t>.</w:t>
      </w:r>
    </w:p>
    <w:p w14:paraId="04C34847" w14:textId="77777777" w:rsidR="00FD542B" w:rsidRDefault="00FD542B" w:rsidP="00014572">
      <w:pPr>
        <w:rPr>
          <w:rFonts w:asciiTheme="minorHAnsi" w:hAnsiTheme="minorHAnsi"/>
        </w:rPr>
      </w:pPr>
    </w:p>
    <w:p w14:paraId="4B25C84B" w14:textId="1738AA46" w:rsidR="00F72D05" w:rsidRDefault="00F72D05" w:rsidP="00876934">
      <w:pPr>
        <w:rPr>
          <w:rFonts w:asciiTheme="minorHAnsi" w:hAnsiTheme="minorHAnsi"/>
          <w:b/>
        </w:rPr>
      </w:pPr>
      <w:r w:rsidRPr="00F72D05">
        <w:rPr>
          <w:rFonts w:asciiTheme="minorHAnsi" w:hAnsiTheme="minorHAnsi"/>
          <w:b/>
          <w:noProof/>
        </w:rPr>
        <w:drawing>
          <wp:inline distT="0" distB="0" distL="0" distR="0" wp14:anchorId="73E90ABB" wp14:editId="541C70D5">
            <wp:extent cx="5563838" cy="2560320"/>
            <wp:effectExtent l="0" t="0" r="0" b="0"/>
            <wp:docPr id="4" name="Picture 3" descr="A graph of y equals cosine x shows a symmetrical wave originating from the point (0, 1)) falling through the point (pi over 2, 0) to a trough at (pi, negative 1) and rising through the point (3pi over 2, 0) and ending at the point (2pi, 1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A graph of y equals cos x shows a sine wave originating from (1, 0) with 2 half crests in quadrant I and trough in quadrant IV. The period is 2 pi with amplitude 1. Starting from (0, 1), the first half crest has the points (pi divided by 6, square root of 3 end root divided by 2), (pi divided by 4, 1 divided by square root of 2), and (pi divided by 3, 1 divided by 2). The trough originates from (pi divided by 2, 0) and has the points (2 pi divided by 3, minus 1 divided by 2), (3 pi divided by 4, minus 1 divided by square root of 2), (5 pi divided by 6, minus square root of 3 end root divided by 2), (pi, minus 1), (7 pi divided by 6, minus square root of 3 end root divided by 2), (5 pi divided by 4, minus 1 divided by square root of 2), and (4 pi divided by 3, minus 1 divided by 2). The second half crest starts from (3 pi divided by 2, 0) and has the points (5 pi divided by 3, 1 divided by 2), (7 pi divided by 4, 1 divided by square root of 2), and (11 pi divided by 6, square root of 3 end root divided by 2), ending at (2 pi, 1)."/>
                    <pic:cNvPicPr>
                      <a:picLocks noChangeAspect="1"/>
                    </pic:cNvPicPr>
                  </pic:nvPicPr>
                  <pic:blipFill rotWithShape="1">
                    <a:blip r:embed="rId6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" r="1454"/>
                    <a:stretch/>
                  </pic:blipFill>
                  <pic:spPr>
                    <a:xfrm>
                      <a:off x="0" y="0"/>
                      <a:ext cx="5581283" cy="2568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76F6D" w14:textId="52B86FE8" w:rsidR="00FD542B" w:rsidRDefault="00FD542B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3D088210" w14:textId="46C2BD96" w:rsidR="00014572" w:rsidRPr="007209E8" w:rsidRDefault="00F72D05" w:rsidP="00014572">
      <w:pPr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By continuing to plot</w:t>
      </w:r>
      <w:r w:rsidR="00014572">
        <w:rPr>
          <w:rFonts w:asciiTheme="minorHAnsi" w:hAnsiTheme="minorHAnsi"/>
        </w:rPr>
        <w:t xml:space="preserve"> points</w:t>
      </w:r>
      <w:r w:rsidR="00C07150">
        <w:rPr>
          <w:rFonts w:asciiTheme="minorHAnsi" w:hAnsiTheme="minorHAnsi"/>
        </w:rPr>
        <w:t xml:space="preserve"> of the form </w:t>
      </w:r>
      <w:r w:rsidR="00151012" w:rsidRPr="001D1538">
        <w:rPr>
          <w:rFonts w:asciiTheme="minorHAnsi" w:hAnsiTheme="minorHAnsi"/>
          <w:position w:val="-10"/>
        </w:rPr>
        <w:object w:dxaOrig="920" w:dyaOrig="320" w14:anchorId="03E9D455">
          <v:shape id="_x0000_i1060" type="#_x0000_t75" alt="left parenthesis x comma cosine of x right parenthesis" style="width:45.9pt;height:15.9pt" o:ole="">
            <v:imagedata r:id="rId64" o:title=""/>
          </v:shape>
          <o:OLEObject Type="Embed" ProgID="Equation.DSMT4" ShapeID="_x0000_i1060" DrawAspect="Content" ObjectID="_1618744858" r:id="rId68"/>
        </w:object>
      </w:r>
      <w:r w:rsidR="00014572">
        <w:rPr>
          <w:rFonts w:asciiTheme="minorHAnsi" w:hAnsiTheme="minorHAnsi"/>
        </w:rPr>
        <w:t xml:space="preserve"> for </w:t>
      </w:r>
      <w:r w:rsidR="00014572" w:rsidRPr="00151012">
        <w:rPr>
          <w:rFonts w:asciiTheme="minorHAnsi" w:hAnsiTheme="minorHAnsi"/>
          <w:i/>
        </w:rPr>
        <w:t>x</w:t>
      </w:r>
      <w:r w:rsidR="00014572">
        <w:rPr>
          <w:rFonts w:asciiTheme="minorHAnsi" w:hAnsiTheme="minorHAnsi"/>
        </w:rPr>
        <w:t xml:space="preserve"> values greater than </w:t>
      </w:r>
      <w:r w:rsidR="00151012" w:rsidRPr="007209E8">
        <w:rPr>
          <w:rFonts w:asciiTheme="minorHAnsi" w:hAnsiTheme="minorHAnsi"/>
          <w:position w:val="-6"/>
        </w:rPr>
        <w:object w:dxaOrig="360" w:dyaOrig="279" w14:anchorId="10D00A82">
          <v:shape id="_x0000_i1061" type="#_x0000_t75" alt="2 pi" style="width:18pt;height:14.4pt" o:ole="">
            <v:imagedata r:id="rId30" o:title=""/>
          </v:shape>
          <o:OLEObject Type="Embed" ProgID="Equation.DSMT4" ShapeID="_x0000_i1061" DrawAspect="Content" ObjectID="_1618744859" r:id="rId69"/>
        </w:object>
      </w:r>
      <w:r w:rsidR="00014572">
        <w:rPr>
          <w:rFonts w:asciiTheme="minorHAnsi" w:hAnsiTheme="minorHAnsi"/>
        </w:rPr>
        <w:t xml:space="preserve"> or less than 0, we</w:t>
      </w:r>
      <w:r>
        <w:rPr>
          <w:rFonts w:asciiTheme="minorHAnsi" w:hAnsiTheme="minorHAnsi"/>
        </w:rPr>
        <w:t xml:space="preserve"> </w:t>
      </w:r>
      <w:r w:rsidR="00014572">
        <w:rPr>
          <w:rFonts w:asciiTheme="minorHAnsi" w:hAnsiTheme="minorHAnsi"/>
        </w:rPr>
        <w:t xml:space="preserve">see that the graph </w:t>
      </w:r>
      <w:r w:rsidR="00FD542B">
        <w:rPr>
          <w:rFonts w:asciiTheme="minorHAnsi" w:hAnsiTheme="minorHAnsi"/>
        </w:rPr>
        <w:t xml:space="preserve">of </w:t>
      </w:r>
      <w:r w:rsidR="00151012" w:rsidRPr="00262A30">
        <w:rPr>
          <w:rFonts w:asciiTheme="minorHAnsi" w:hAnsiTheme="minorHAnsi"/>
          <w:position w:val="-10"/>
        </w:rPr>
        <w:object w:dxaOrig="920" w:dyaOrig="260" w14:anchorId="5AB7A6B3">
          <v:shape id="_x0000_i1062" type="#_x0000_t75" alt="y equals cosine of x" style="width:45.9pt;height:12.9pt" o:ole="">
            <v:imagedata r:id="rId70" o:title=""/>
          </v:shape>
          <o:OLEObject Type="Embed" ProgID="Equation.DSMT4" ShapeID="_x0000_i1062" DrawAspect="Content" ObjectID="_1618744860" r:id="rId71"/>
        </w:object>
      </w:r>
      <w:r w:rsidR="00C07150">
        <w:rPr>
          <w:rFonts w:asciiTheme="minorHAnsi" w:hAnsiTheme="minorHAnsi"/>
        </w:rPr>
        <w:t xml:space="preserve">also </w:t>
      </w:r>
      <w:r w:rsidR="00014572">
        <w:rPr>
          <w:rFonts w:asciiTheme="minorHAnsi" w:hAnsiTheme="minorHAnsi"/>
        </w:rPr>
        <w:t>repeats itself in both directions</w:t>
      </w:r>
      <w:r>
        <w:rPr>
          <w:rFonts w:asciiTheme="minorHAnsi" w:hAnsiTheme="minorHAnsi"/>
        </w:rPr>
        <w:t xml:space="preserve"> on every interval of length </w:t>
      </w:r>
      <w:r w:rsidR="00151012" w:rsidRPr="007209E8">
        <w:rPr>
          <w:rFonts w:asciiTheme="minorHAnsi" w:hAnsiTheme="minorHAnsi"/>
          <w:position w:val="-6"/>
        </w:rPr>
        <w:object w:dxaOrig="360" w:dyaOrig="279" w14:anchorId="2C8AFEDB">
          <v:shape id="_x0000_i1063" type="#_x0000_t75" alt="2 pi" style="width:18pt;height:14.4pt" o:ole="">
            <v:imagedata r:id="rId30" o:title=""/>
          </v:shape>
          <o:OLEObject Type="Embed" ProgID="Equation.DSMT4" ShapeID="_x0000_i1063" DrawAspect="Content" ObjectID="_1618744861" r:id="rId72"/>
        </w:object>
      </w:r>
      <w:r w:rsidR="00014572">
        <w:rPr>
          <w:rFonts w:asciiTheme="minorHAnsi" w:hAnsiTheme="minorHAnsi"/>
        </w:rPr>
        <w:t xml:space="preserve">.  </w:t>
      </w:r>
      <w:r>
        <w:rPr>
          <w:rFonts w:asciiTheme="minorHAnsi" w:hAnsiTheme="minorHAnsi"/>
        </w:rPr>
        <w:t xml:space="preserve">Therefore, </w:t>
      </w:r>
      <w:r w:rsidR="00151012" w:rsidRPr="00262A30">
        <w:rPr>
          <w:rFonts w:asciiTheme="minorHAnsi" w:hAnsiTheme="minorHAnsi"/>
          <w:position w:val="-10"/>
        </w:rPr>
        <w:object w:dxaOrig="920" w:dyaOrig="260" w14:anchorId="2F07603F">
          <v:shape id="_x0000_i1064" type="#_x0000_t75" alt="y equals cosine of x" style="width:45.9pt;height:12.9pt" o:ole="">
            <v:imagedata r:id="rId70" o:title=""/>
          </v:shape>
          <o:OLEObject Type="Embed" ProgID="Equation.DSMT4" ShapeID="_x0000_i1064" DrawAspect="Content" ObjectID="_1618744862" r:id="rId73"/>
        </w:object>
      </w:r>
      <w:r w:rsidR="00151012">
        <w:rPr>
          <w:rFonts w:asciiTheme="minorHAnsi" w:hAnsiTheme="minorHAnsi"/>
        </w:rPr>
        <w:t xml:space="preserve"> </w:t>
      </w:r>
      <w:r w:rsidR="00014572">
        <w:rPr>
          <w:rFonts w:asciiTheme="minorHAnsi" w:hAnsiTheme="minorHAnsi"/>
        </w:rPr>
        <w:t xml:space="preserve">is a </w:t>
      </w:r>
      <w:r w:rsidR="00014572" w:rsidRPr="001D1538">
        <w:rPr>
          <w:rFonts w:asciiTheme="minorHAnsi" w:hAnsiTheme="minorHAnsi"/>
          <w:b/>
        </w:rPr>
        <w:t>periodic function</w:t>
      </w:r>
      <w:r w:rsidR="00014572">
        <w:rPr>
          <w:rFonts w:asciiTheme="minorHAnsi" w:hAnsiTheme="minorHAnsi"/>
        </w:rPr>
        <w:t xml:space="preserve"> with </w:t>
      </w:r>
      <w:r w:rsidR="00014572" w:rsidRPr="001D1538">
        <w:rPr>
          <w:rFonts w:asciiTheme="minorHAnsi" w:hAnsiTheme="minorHAnsi"/>
          <w:b/>
        </w:rPr>
        <w:t>period</w:t>
      </w:r>
      <w:r w:rsidR="00014572">
        <w:rPr>
          <w:rFonts w:asciiTheme="minorHAnsi" w:hAnsiTheme="minorHAnsi"/>
        </w:rPr>
        <w:t xml:space="preserve"> </w:t>
      </w:r>
      <w:r w:rsidR="00151012" w:rsidRPr="007209E8">
        <w:rPr>
          <w:rFonts w:asciiTheme="minorHAnsi" w:hAnsiTheme="minorHAnsi"/>
          <w:position w:val="-6"/>
        </w:rPr>
        <w:object w:dxaOrig="360" w:dyaOrig="279" w14:anchorId="08E436C3">
          <v:shape id="_x0000_i1065" type="#_x0000_t75" alt="2 pi" style="width:18pt;height:14.4pt" o:ole="">
            <v:imagedata r:id="rId30" o:title=""/>
          </v:shape>
          <o:OLEObject Type="Embed" ProgID="Equation.DSMT4" ShapeID="_x0000_i1065" DrawAspect="Content" ObjectID="_1618744863" r:id="rId74"/>
        </w:object>
      </w:r>
      <w:r w:rsidR="00014572">
        <w:rPr>
          <w:rFonts w:asciiTheme="minorHAnsi" w:hAnsiTheme="minorHAnsi"/>
        </w:rPr>
        <w:t xml:space="preserve">.  This means, for any value of </w:t>
      </w:r>
      <w:r w:rsidR="00014572" w:rsidRPr="00151012">
        <w:rPr>
          <w:rFonts w:asciiTheme="minorHAnsi" w:hAnsiTheme="minorHAnsi"/>
          <w:i/>
        </w:rPr>
        <w:t>x</w:t>
      </w:r>
      <w:r w:rsidR="00014572">
        <w:rPr>
          <w:rFonts w:asciiTheme="minorHAnsi" w:hAnsiTheme="minorHAnsi"/>
        </w:rPr>
        <w:t xml:space="preserve">, </w:t>
      </w:r>
      <w:r w:rsidR="00151012" w:rsidRPr="00795902">
        <w:rPr>
          <w:rFonts w:asciiTheme="minorHAnsi" w:hAnsiTheme="minorHAnsi"/>
          <w:position w:val="-10"/>
        </w:rPr>
        <w:object w:dxaOrig="2000" w:dyaOrig="320" w14:anchorId="2BE2F61D">
          <v:shape id="_x0000_i1066" type="#_x0000_t75" alt="cosine of x equals cosine left parenthesis x plus 2 pi n right parenthesis" style="width:99.9pt;height:15.6pt" o:ole="">
            <v:imagedata r:id="rId75" o:title=""/>
          </v:shape>
          <o:OLEObject Type="Embed" ProgID="Equation.DSMT4" ShapeID="_x0000_i1066" DrawAspect="Content" ObjectID="_1618744864" r:id="rId76"/>
        </w:object>
      </w:r>
      <w:r w:rsidR="00014572">
        <w:rPr>
          <w:rFonts w:asciiTheme="minorHAnsi" w:hAnsiTheme="minorHAnsi"/>
        </w:rPr>
        <w:t>, where n is any integer.</w:t>
      </w:r>
    </w:p>
    <w:p w14:paraId="66C497D4" w14:textId="77777777" w:rsidR="008F6B7D" w:rsidRPr="00081448" w:rsidRDefault="00924C30" w:rsidP="00A427B0">
      <w:pPr>
        <w:rPr>
          <w:rFonts w:asciiTheme="minorHAnsi" w:hAnsiTheme="minorHAnsi"/>
        </w:rPr>
      </w:pPr>
      <w:r w:rsidRPr="00081448">
        <w:rPr>
          <w:rFonts w:asciiTheme="minorHAnsi" w:hAnsiTheme="minorHAnsi"/>
          <w:noProof/>
        </w:rPr>
        <w:drawing>
          <wp:inline distT="0" distB="0" distL="0" distR="0" wp14:anchorId="41FA388B" wp14:editId="58BC8A8F">
            <wp:extent cx="5290487" cy="1954530"/>
            <wp:effectExtent l="0" t="0" r="5715" b="7620"/>
            <wp:docPr id="1185" name="Picture 1185" descr="A graph of y equals cosine x shows a wave oscillating between negative 1 and 1. starting from the point (0,1), the wave falls to a trough at the point (pi, negative 1) and then rises to a crest at (2 pi, 1). Period is 2 pi, the run of the x-axis from the top of a crest to the top of the next crest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970" cy="1974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01847F" w14:textId="31F4FDCB" w:rsidR="008F6B7D" w:rsidRDefault="008F6B7D" w:rsidP="00A427B0">
      <w:pPr>
        <w:rPr>
          <w:rFonts w:asciiTheme="minorHAnsi" w:hAnsiTheme="minorHAnsi"/>
        </w:rPr>
      </w:pPr>
    </w:p>
    <w:p w14:paraId="1EB915A3" w14:textId="77777777" w:rsidR="00FD542B" w:rsidRPr="00081448" w:rsidRDefault="00FD542B" w:rsidP="00A427B0">
      <w:pPr>
        <w:rPr>
          <w:rFonts w:asciiTheme="minorHAnsi" w:hAnsiTheme="minorHAnsi"/>
        </w:rPr>
      </w:pPr>
    </w:p>
    <w:p w14:paraId="732AA680" w14:textId="77777777" w:rsidR="00E010BD" w:rsidRPr="00081448" w:rsidRDefault="00E57578" w:rsidP="00404698">
      <w:pPr>
        <w:rPr>
          <w:rFonts w:asciiTheme="minorHAnsi" w:hAnsiTheme="minorHAnsi"/>
          <w:b/>
        </w:rPr>
      </w:pPr>
      <w:r w:rsidRPr="00081448">
        <w:rPr>
          <w:rFonts w:asciiTheme="minorHAnsi" w:hAnsiTheme="minorHAnsi"/>
          <w:b/>
        </w:rPr>
        <w:t>C</w:t>
      </w:r>
      <w:r w:rsidR="00E010BD" w:rsidRPr="00081448">
        <w:rPr>
          <w:rFonts w:asciiTheme="minorHAnsi" w:hAnsiTheme="minorHAnsi"/>
          <w:b/>
        </w:rPr>
        <w:t>haracteristics of the Cosine Function</w:t>
      </w:r>
    </w:p>
    <w:p w14:paraId="46426207" w14:textId="1248F1B0" w:rsidR="00840EC7" w:rsidRPr="00081448" w:rsidRDefault="00840EC7" w:rsidP="00E010BD">
      <w:pPr>
        <w:ind w:firstLine="720"/>
        <w:rPr>
          <w:rFonts w:asciiTheme="minorHAnsi" w:hAnsiTheme="minorHAnsi"/>
          <w:b/>
        </w:rPr>
      </w:pPr>
    </w:p>
    <w:p w14:paraId="4A7CF8FF" w14:textId="35467FCF" w:rsidR="00840EC7" w:rsidRDefault="00E010BD" w:rsidP="00737C67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domain is </w:t>
      </w:r>
      <w:r w:rsidR="0048044F" w:rsidRPr="00081448">
        <w:rPr>
          <w:rFonts w:asciiTheme="minorHAnsi" w:hAnsiTheme="minorHAnsi"/>
          <w:position w:val="-14"/>
        </w:rPr>
        <w:object w:dxaOrig="820" w:dyaOrig="400" w14:anchorId="70695C25">
          <v:shape id="_x0000_i1067" type="#_x0000_t75" alt="left parenthesis negative infinity comma infinity right parenthesis" style="width:41.1pt;height:20.4pt" o:ole="">
            <v:imagedata r:id="rId39" o:title=""/>
          </v:shape>
          <o:OLEObject Type="Embed" ProgID="Equation.DSMT4" ShapeID="_x0000_i1067" DrawAspect="Content" ObjectID="_1618744865" r:id="rId78"/>
        </w:object>
      </w:r>
      <w:r w:rsidR="006D0F84">
        <w:rPr>
          <w:rFonts w:asciiTheme="minorHAnsi" w:hAnsiTheme="minorHAnsi"/>
        </w:rPr>
        <w:t>.</w:t>
      </w:r>
    </w:p>
    <w:p w14:paraId="6CA1EBEF" w14:textId="77777777" w:rsidR="00737C67" w:rsidRPr="00081448" w:rsidRDefault="00737C67" w:rsidP="00737C67">
      <w:pPr>
        <w:rPr>
          <w:rFonts w:asciiTheme="minorHAnsi" w:hAnsiTheme="minorHAnsi"/>
        </w:rPr>
      </w:pPr>
    </w:p>
    <w:p w14:paraId="58EF1A3B" w14:textId="603F89D9" w:rsidR="00E010BD" w:rsidRDefault="00E010BD" w:rsidP="00737C67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range is </w:t>
      </w:r>
      <w:r w:rsidR="00151012" w:rsidRPr="00081448">
        <w:rPr>
          <w:rFonts w:asciiTheme="minorHAnsi" w:hAnsiTheme="minorHAnsi"/>
          <w:position w:val="-14"/>
        </w:rPr>
        <w:object w:dxaOrig="620" w:dyaOrig="400" w14:anchorId="1757C6E1">
          <v:shape id="_x0000_i1068" type="#_x0000_t75" alt="left square bracket negative 1 comma 1 right square bracket" style="width:30.9pt;height:20.4pt" o:ole="">
            <v:imagedata r:id="rId41" o:title=""/>
          </v:shape>
          <o:OLEObject Type="Embed" ProgID="Equation.DSMT4" ShapeID="_x0000_i1068" DrawAspect="Content" ObjectID="_1618744866" r:id="rId79"/>
        </w:object>
      </w:r>
      <w:r w:rsidR="006D0F84">
        <w:rPr>
          <w:rFonts w:asciiTheme="minorHAnsi" w:hAnsiTheme="minorHAnsi"/>
        </w:rPr>
        <w:t>.</w:t>
      </w:r>
    </w:p>
    <w:p w14:paraId="00983AE7" w14:textId="77777777" w:rsidR="00737C67" w:rsidRPr="00081448" w:rsidRDefault="00737C67" w:rsidP="00737C67">
      <w:pPr>
        <w:rPr>
          <w:rFonts w:asciiTheme="minorHAnsi" w:hAnsiTheme="minorHAnsi"/>
        </w:rPr>
      </w:pPr>
    </w:p>
    <w:p w14:paraId="67CE381A" w14:textId="05F124A5" w:rsidR="00840EC7" w:rsidRPr="00081448" w:rsidRDefault="00E010BD" w:rsidP="00E010BD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</w:t>
      </w:r>
      <w:r w:rsidR="000A4758" w:rsidRPr="00081448">
        <w:rPr>
          <w:rFonts w:asciiTheme="minorHAnsi" w:hAnsiTheme="minorHAnsi"/>
        </w:rPr>
        <w:t xml:space="preserve">function is periodic with a </w:t>
      </w:r>
      <w:r w:rsidRPr="00081448">
        <w:rPr>
          <w:rFonts w:asciiTheme="minorHAnsi" w:hAnsiTheme="minorHAnsi"/>
        </w:rPr>
        <w:t xml:space="preserve">period </w:t>
      </w:r>
      <w:r w:rsidR="000A4758" w:rsidRPr="00081448">
        <w:rPr>
          <w:rFonts w:asciiTheme="minorHAnsi" w:hAnsiTheme="minorHAnsi"/>
        </w:rPr>
        <w:t>of</w:t>
      </w:r>
      <w:r w:rsidRPr="00081448">
        <w:rPr>
          <w:rFonts w:asciiTheme="minorHAnsi" w:hAnsiTheme="minorHAnsi"/>
        </w:rPr>
        <w:t xml:space="preserve"> </w:t>
      </w:r>
      <w:r w:rsidR="00151012" w:rsidRPr="00081448">
        <w:rPr>
          <w:rFonts w:asciiTheme="minorHAnsi" w:hAnsiTheme="minorHAnsi"/>
          <w:position w:val="-6"/>
        </w:rPr>
        <w:object w:dxaOrig="360" w:dyaOrig="279" w14:anchorId="68E50903">
          <v:shape id="_x0000_i1069" type="#_x0000_t75" alt="2 pi" style="width:17.7pt;height:14.4pt" o:ole="">
            <v:imagedata r:id="rId80" o:title=""/>
          </v:shape>
          <o:OLEObject Type="Embed" ProgID="Equation.DSMT4" ShapeID="_x0000_i1069" DrawAspect="Content" ObjectID="_1618744867" r:id="rId81"/>
        </w:object>
      </w:r>
      <w:r w:rsidR="00151012">
        <w:rPr>
          <w:rFonts w:asciiTheme="minorHAnsi" w:hAnsiTheme="minorHAnsi"/>
        </w:rPr>
        <w:t>.</w:t>
      </w:r>
    </w:p>
    <w:p w14:paraId="6D4B2226" w14:textId="77777777" w:rsidR="00840EC7" w:rsidRPr="00081448" w:rsidRDefault="00840EC7" w:rsidP="00E010BD">
      <w:pPr>
        <w:rPr>
          <w:rFonts w:asciiTheme="minorHAnsi" w:hAnsiTheme="minorHAnsi"/>
        </w:rPr>
      </w:pPr>
    </w:p>
    <w:p w14:paraId="5853B469" w14:textId="7A5B835A" w:rsidR="00840EC7" w:rsidRPr="00081448" w:rsidRDefault="00840EC7" w:rsidP="00737C67">
      <w:pPr>
        <w:spacing w:after="12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</w:t>
      </w:r>
      <w:r w:rsidRPr="00081448">
        <w:rPr>
          <w:rFonts w:asciiTheme="minorHAnsi" w:hAnsiTheme="minorHAnsi"/>
          <w:i/>
        </w:rPr>
        <w:t>y-</w:t>
      </w:r>
      <w:r w:rsidRPr="00081448">
        <w:rPr>
          <w:rFonts w:asciiTheme="minorHAnsi" w:hAnsiTheme="minorHAnsi"/>
        </w:rPr>
        <w:t>intercept is 1.</w:t>
      </w:r>
    </w:p>
    <w:p w14:paraId="1E3D0560" w14:textId="7C022985" w:rsidR="00840EC7" w:rsidRPr="00081448" w:rsidRDefault="00840EC7" w:rsidP="00737C67">
      <w:pPr>
        <w:spacing w:after="120"/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</w:t>
      </w:r>
      <w:r w:rsidRPr="00081448">
        <w:rPr>
          <w:rFonts w:asciiTheme="minorHAnsi" w:hAnsiTheme="minorHAnsi"/>
          <w:i/>
        </w:rPr>
        <w:t>x-</w:t>
      </w:r>
      <w:r w:rsidRPr="00081448">
        <w:rPr>
          <w:rFonts w:asciiTheme="minorHAnsi" w:hAnsiTheme="minorHAnsi"/>
        </w:rPr>
        <w:t xml:space="preserve">intercepts </w:t>
      </w:r>
      <w:r w:rsidR="001133BB">
        <w:rPr>
          <w:rFonts w:asciiTheme="minorHAnsi" w:hAnsiTheme="minorHAnsi"/>
        </w:rPr>
        <w:t xml:space="preserve">or </w:t>
      </w:r>
      <w:r w:rsidR="00C07711" w:rsidRPr="00081448">
        <w:rPr>
          <w:rFonts w:asciiTheme="minorHAnsi" w:hAnsiTheme="minorHAnsi"/>
        </w:rPr>
        <w:t xml:space="preserve">zeros </w:t>
      </w:r>
      <w:r w:rsidRPr="00081448">
        <w:rPr>
          <w:rFonts w:asciiTheme="minorHAnsi" w:hAnsiTheme="minorHAnsi"/>
        </w:rPr>
        <w:t xml:space="preserve">are of the form </w:t>
      </w:r>
      <w:r w:rsidR="0048717A" w:rsidRPr="00081448">
        <w:rPr>
          <w:rFonts w:asciiTheme="minorHAnsi" w:hAnsiTheme="minorHAnsi"/>
          <w:position w:val="-24"/>
        </w:rPr>
        <w:object w:dxaOrig="1380" w:dyaOrig="620" w14:anchorId="35979826">
          <v:shape id="_x0000_i1142" type="#_x0000_t75" alt="x equals left parenthesis 2 n plus 1 right parenthesis pi over 2" style="width:69pt;height:30.9pt" o:ole="">
            <v:imagedata r:id="rId82" o:title=""/>
          </v:shape>
          <o:OLEObject Type="Embed" ProgID="Equation.DSMT4" ShapeID="_x0000_i1142" DrawAspect="Content" ObjectID="_1618744868" r:id="rId83"/>
        </w:object>
      </w:r>
      <w:r w:rsidRPr="00081448">
        <w:rPr>
          <w:rFonts w:asciiTheme="minorHAnsi" w:hAnsiTheme="minorHAnsi"/>
        </w:rPr>
        <w:t xml:space="preserve">where </w:t>
      </w:r>
      <w:r w:rsidRPr="00081448">
        <w:rPr>
          <w:rFonts w:asciiTheme="minorHAnsi" w:hAnsiTheme="minorHAnsi"/>
          <w:i/>
        </w:rPr>
        <w:t xml:space="preserve">n </w:t>
      </w:r>
      <w:r w:rsidR="00CC2C06" w:rsidRPr="00081448">
        <w:rPr>
          <w:rFonts w:asciiTheme="minorHAnsi" w:hAnsiTheme="minorHAnsi"/>
        </w:rPr>
        <w:t>is an</w:t>
      </w:r>
      <w:r w:rsidRPr="00081448">
        <w:rPr>
          <w:rFonts w:asciiTheme="minorHAnsi" w:hAnsiTheme="minorHAnsi"/>
        </w:rPr>
        <w:t xml:space="preserve"> integer.</w:t>
      </w:r>
      <w:r w:rsidR="001F7183" w:rsidRPr="00081448">
        <w:rPr>
          <w:rFonts w:asciiTheme="minorHAnsi" w:hAnsiTheme="minorHAnsi"/>
          <w:b/>
        </w:rPr>
        <w:t xml:space="preserve"> </w:t>
      </w:r>
    </w:p>
    <w:p w14:paraId="2603F690" w14:textId="5B7117A2" w:rsidR="00E010BD" w:rsidRPr="00081448" w:rsidRDefault="00E010BD" w:rsidP="00E010BD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>The function is even</w:t>
      </w:r>
      <w:r w:rsidR="00207D8A" w:rsidRPr="00081448">
        <w:rPr>
          <w:rFonts w:asciiTheme="minorHAnsi" w:hAnsiTheme="minorHAnsi"/>
        </w:rPr>
        <w:t xml:space="preserve"> which means </w:t>
      </w:r>
      <w:r w:rsidR="00151012" w:rsidRPr="00081448">
        <w:rPr>
          <w:rFonts w:asciiTheme="minorHAnsi" w:hAnsiTheme="minorHAnsi"/>
          <w:position w:val="-10"/>
        </w:rPr>
        <w:object w:dxaOrig="1540" w:dyaOrig="320" w14:anchorId="13B4BE67">
          <v:shape id="_x0000_i1071" type="#_x0000_t75" alt="cosine of negative x equals cosine of x" style="width:77.1pt;height:15.6pt" o:ole="">
            <v:imagedata r:id="rId84" o:title=""/>
          </v:shape>
          <o:OLEObject Type="Embed" ProgID="Equation.DSMT4" ShapeID="_x0000_i1071" DrawAspect="Content" ObjectID="_1618744869" r:id="rId85"/>
        </w:object>
      </w:r>
      <w:r w:rsidR="00207D8A" w:rsidRPr="00081448">
        <w:rPr>
          <w:rFonts w:asciiTheme="minorHAnsi" w:hAnsiTheme="minorHAnsi"/>
        </w:rPr>
        <w:t>.  T</w:t>
      </w:r>
      <w:r w:rsidRPr="00081448">
        <w:rPr>
          <w:rFonts w:asciiTheme="minorHAnsi" w:hAnsiTheme="minorHAnsi"/>
        </w:rPr>
        <w:t xml:space="preserve">he graph is symmetric about the </w:t>
      </w:r>
      <w:r w:rsidRPr="00081448">
        <w:rPr>
          <w:rFonts w:asciiTheme="minorHAnsi" w:hAnsiTheme="minorHAnsi"/>
          <w:i/>
        </w:rPr>
        <w:t>y-</w:t>
      </w:r>
      <w:r w:rsidRPr="00081448">
        <w:rPr>
          <w:rFonts w:asciiTheme="minorHAnsi" w:hAnsiTheme="minorHAnsi"/>
        </w:rPr>
        <w:t>axis.</w:t>
      </w:r>
    </w:p>
    <w:p w14:paraId="0116BF1E" w14:textId="77777777" w:rsidR="00404698" w:rsidRPr="00081448" w:rsidRDefault="00404698" w:rsidP="00404698">
      <w:pPr>
        <w:rPr>
          <w:rFonts w:asciiTheme="minorHAnsi" w:hAnsiTheme="minorHAnsi"/>
        </w:rPr>
      </w:pPr>
    </w:p>
    <w:p w14:paraId="7896192A" w14:textId="77777777" w:rsidR="00737C67" w:rsidRDefault="00A63BD5" w:rsidP="00404698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function obtains a relative maximum </w:t>
      </w:r>
      <w:r w:rsidR="009D6063">
        <w:rPr>
          <w:rFonts w:asciiTheme="minorHAnsi" w:hAnsiTheme="minorHAnsi"/>
        </w:rPr>
        <w:t xml:space="preserve">value of 1 </w:t>
      </w:r>
      <w:r w:rsidRPr="00081448">
        <w:rPr>
          <w:rFonts w:asciiTheme="minorHAnsi" w:hAnsiTheme="minorHAnsi"/>
        </w:rPr>
        <w:t xml:space="preserve">at </w:t>
      </w:r>
      <w:r w:rsidR="00151012" w:rsidRPr="00081448">
        <w:rPr>
          <w:rFonts w:asciiTheme="minorHAnsi" w:hAnsiTheme="minorHAnsi"/>
          <w:position w:val="-6"/>
        </w:rPr>
        <w:object w:dxaOrig="840" w:dyaOrig="279" w14:anchorId="17F92BAB">
          <v:shape id="_x0000_i1072" type="#_x0000_t75" alt="x equals 2 pi n" style="width:42pt;height:14.4pt" o:ole="">
            <v:imagedata r:id="rId86" o:title=""/>
          </v:shape>
          <o:OLEObject Type="Embed" ProgID="Equation.DSMT4" ShapeID="_x0000_i1072" DrawAspect="Content" ObjectID="_1618744870" r:id="rId87"/>
        </w:object>
      </w:r>
      <w:r w:rsidRPr="00081448">
        <w:rPr>
          <w:rFonts w:asciiTheme="minorHAnsi" w:hAnsiTheme="minorHAnsi"/>
        </w:rPr>
        <w:t xml:space="preserve"> where </w:t>
      </w:r>
      <w:r w:rsidRPr="00081448">
        <w:rPr>
          <w:rFonts w:asciiTheme="minorHAnsi" w:hAnsiTheme="minorHAnsi"/>
          <w:i/>
        </w:rPr>
        <w:t xml:space="preserve">n </w:t>
      </w:r>
      <w:r w:rsidRPr="00081448">
        <w:rPr>
          <w:rFonts w:asciiTheme="minorHAnsi" w:hAnsiTheme="minorHAnsi"/>
        </w:rPr>
        <w:t>is an integer.</w:t>
      </w:r>
    </w:p>
    <w:p w14:paraId="25B0A986" w14:textId="0690B5AB" w:rsidR="00404698" w:rsidRPr="00081448" w:rsidRDefault="00737C67" w:rsidP="00404698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 </w:t>
      </w:r>
    </w:p>
    <w:p w14:paraId="0564388C" w14:textId="55A642AE" w:rsidR="00A63BD5" w:rsidRPr="00081448" w:rsidRDefault="00A63BD5" w:rsidP="00404698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function obtains a relative minimum </w:t>
      </w:r>
      <w:r w:rsidR="009D6063">
        <w:rPr>
          <w:rFonts w:asciiTheme="minorHAnsi" w:hAnsiTheme="minorHAnsi"/>
        </w:rPr>
        <w:t xml:space="preserve">value of </w:t>
      </w:r>
      <w:r w:rsidR="009D6063" w:rsidRPr="00081448">
        <w:rPr>
          <w:rFonts w:asciiTheme="minorHAnsi" w:hAnsiTheme="minorHAnsi"/>
          <w:position w:val="-4"/>
        </w:rPr>
        <w:object w:dxaOrig="300" w:dyaOrig="260" w14:anchorId="58E3BF05">
          <v:shape id="_x0000_i1073" type="#_x0000_t75" alt="negative 1" style="width:15pt;height:12.9pt" o:ole="">
            <v:imagedata r:id="rId50" o:title=""/>
          </v:shape>
          <o:OLEObject Type="Embed" ProgID="Equation.DSMT4" ShapeID="_x0000_i1073" DrawAspect="Content" ObjectID="_1618744871" r:id="rId88"/>
        </w:object>
      </w:r>
      <w:r w:rsidR="009D6063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at </w:t>
      </w:r>
      <w:r w:rsidR="00151012" w:rsidRPr="00081448">
        <w:rPr>
          <w:rFonts w:asciiTheme="minorHAnsi" w:hAnsiTheme="minorHAnsi"/>
          <w:position w:val="-6"/>
        </w:rPr>
        <w:object w:dxaOrig="1200" w:dyaOrig="279" w14:anchorId="4D0D0614">
          <v:shape id="_x0000_i1074" type="#_x0000_t75" alt="x equals pi plus 2 pi n" style="width:60pt;height:14.4pt" o:ole="">
            <v:imagedata r:id="rId89" o:title=""/>
          </v:shape>
          <o:OLEObject Type="Embed" ProgID="Equation.DSMT4" ShapeID="_x0000_i1074" DrawAspect="Content" ObjectID="_1618744872" r:id="rId90"/>
        </w:object>
      </w:r>
      <w:r w:rsidRPr="00081448">
        <w:rPr>
          <w:rFonts w:asciiTheme="minorHAnsi" w:hAnsiTheme="minorHAnsi"/>
        </w:rPr>
        <w:t xml:space="preserve"> where </w:t>
      </w:r>
      <w:r w:rsidRPr="00081448">
        <w:rPr>
          <w:rFonts w:asciiTheme="minorHAnsi" w:hAnsiTheme="minorHAnsi"/>
          <w:i/>
        </w:rPr>
        <w:t xml:space="preserve">n </w:t>
      </w:r>
      <w:r w:rsidRPr="00081448">
        <w:rPr>
          <w:rFonts w:asciiTheme="minorHAnsi" w:hAnsiTheme="minorHAnsi"/>
        </w:rPr>
        <w:t xml:space="preserve">is an integer.  </w:t>
      </w:r>
    </w:p>
    <w:p w14:paraId="70DA158B" w14:textId="1906E003" w:rsidR="00F72D05" w:rsidRDefault="00F72D05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3FE68C73" w14:textId="19260149" w:rsidR="00C07150" w:rsidRDefault="00C07150" w:rsidP="008A355F">
      <w:pPr>
        <w:spacing w:after="600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 xml:space="preserve">When sketching graphs of </w:t>
      </w:r>
      <w:r w:rsidR="00151012" w:rsidRPr="00262A30">
        <w:rPr>
          <w:rFonts w:asciiTheme="minorHAnsi" w:hAnsiTheme="minorHAnsi"/>
          <w:position w:val="-10"/>
        </w:rPr>
        <w:object w:dxaOrig="900" w:dyaOrig="320" w14:anchorId="102C9392">
          <v:shape id="_x0000_i1075" type="#_x0000_t75" alt="y equals sine of x" style="width:45pt;height:15.6pt" o:ole="">
            <v:imagedata r:id="rId14" o:title=""/>
          </v:shape>
          <o:OLEObject Type="Embed" ProgID="Equation.DSMT4" ShapeID="_x0000_i1075" DrawAspect="Content" ObjectID="_1618744873" r:id="rId91"/>
        </w:object>
      </w:r>
      <w:r>
        <w:rPr>
          <w:rFonts w:asciiTheme="minorHAnsi" w:hAnsiTheme="minorHAnsi"/>
        </w:rPr>
        <w:t xml:space="preserve"> and</w:t>
      </w:r>
      <w:r w:rsidR="00151012" w:rsidRPr="00262A30">
        <w:rPr>
          <w:rFonts w:asciiTheme="minorHAnsi" w:hAnsiTheme="minorHAnsi"/>
          <w:position w:val="-10"/>
        </w:rPr>
        <w:object w:dxaOrig="920" w:dyaOrig="260" w14:anchorId="0E9F82FE">
          <v:shape id="_x0000_i1076" type="#_x0000_t75" alt="y equals cosine of x" style="width:45.9pt;height:12.9pt" o:ole="">
            <v:imagedata r:id="rId70" o:title=""/>
          </v:shape>
          <o:OLEObject Type="Embed" ProgID="Equation.DSMT4" ShapeID="_x0000_i1076" DrawAspect="Content" ObjectID="_1618744874" r:id="rId92"/>
        </w:object>
      </w:r>
      <w:r>
        <w:rPr>
          <w:rFonts w:asciiTheme="minorHAnsi" w:hAnsiTheme="minorHAnsi"/>
        </w:rPr>
        <w:t xml:space="preserve"> </w:t>
      </w:r>
      <w:proofErr w:type="spellStart"/>
      <w:r>
        <w:rPr>
          <w:rFonts w:asciiTheme="minorHAnsi" w:hAnsiTheme="minorHAnsi"/>
        </w:rPr>
        <w:t>and</w:t>
      </w:r>
      <w:proofErr w:type="spellEnd"/>
      <w:r>
        <w:rPr>
          <w:rFonts w:asciiTheme="minorHAnsi" w:hAnsiTheme="minorHAnsi"/>
        </w:rPr>
        <w:t xml:space="preserve"> the upcoming transformations of these graphs, we will focus on sketching five specific points on one complete cycle of the graph with the understanding that this cycle repeats itself indefinitely.  </w:t>
      </w:r>
      <w:r w:rsidR="008D5E83" w:rsidRPr="00081448">
        <w:rPr>
          <w:rFonts w:asciiTheme="minorHAnsi" w:hAnsiTheme="minorHAnsi"/>
        </w:rPr>
        <w:t>These</w:t>
      </w:r>
      <w:r w:rsidR="00B36F8E" w:rsidRPr="00081448">
        <w:rPr>
          <w:rFonts w:asciiTheme="minorHAnsi" w:hAnsiTheme="minorHAnsi"/>
        </w:rPr>
        <w:t xml:space="preserve"> five points evenly divide one cycle of the sine</w:t>
      </w:r>
      <w:r w:rsidR="008D5E83" w:rsidRPr="00081448">
        <w:rPr>
          <w:rFonts w:asciiTheme="minorHAnsi" w:hAnsiTheme="minorHAnsi"/>
        </w:rPr>
        <w:t xml:space="preserve"> or cosine curve into fourths or quarters.  Therefore, </w:t>
      </w:r>
      <w:r w:rsidR="00B36F8E" w:rsidRPr="00081448">
        <w:rPr>
          <w:rFonts w:asciiTheme="minorHAnsi" w:hAnsiTheme="minorHAnsi"/>
        </w:rPr>
        <w:t xml:space="preserve">we will call these five points </w:t>
      </w:r>
      <w:r w:rsidR="00160981" w:rsidRPr="00081448">
        <w:rPr>
          <w:rFonts w:asciiTheme="minorHAnsi" w:hAnsiTheme="minorHAnsi"/>
        </w:rPr>
        <w:t xml:space="preserve">the </w:t>
      </w:r>
      <w:r w:rsidR="00B36F8E" w:rsidRPr="00081448">
        <w:rPr>
          <w:rFonts w:asciiTheme="minorHAnsi" w:hAnsiTheme="minorHAnsi"/>
          <w:b/>
        </w:rPr>
        <w:t>quarter points</w:t>
      </w:r>
      <w:r w:rsidR="00B36F8E" w:rsidRPr="00081448">
        <w:rPr>
          <w:rFonts w:asciiTheme="minorHAnsi" w:hAnsiTheme="minorHAnsi"/>
        </w:rPr>
        <w:t>.</w:t>
      </w:r>
    </w:p>
    <w:p w14:paraId="67536148" w14:textId="1C72A303" w:rsidR="008A355F" w:rsidRDefault="00C07150" w:rsidP="00C07150">
      <w:pPr>
        <w:rPr>
          <w:rFonts w:asciiTheme="minorHAnsi" w:hAnsiTheme="minorHAnsi"/>
        </w:rPr>
      </w:pPr>
      <w:r>
        <w:rPr>
          <w:rFonts w:asciiTheme="minorHAnsi" w:hAnsiTheme="minorHAnsi"/>
          <w:b/>
        </w:rPr>
        <w:t xml:space="preserve">The Five Quarter Points </w:t>
      </w:r>
      <w:r w:rsidRPr="00C07150">
        <w:rPr>
          <w:rFonts w:asciiTheme="minorHAnsi" w:hAnsiTheme="minorHAnsi"/>
          <w:b/>
        </w:rPr>
        <w:t>of</w:t>
      </w:r>
      <w:r w:rsidRPr="00C07150">
        <w:rPr>
          <w:rFonts w:asciiTheme="minorHAnsi" w:hAnsiTheme="minorHAnsi"/>
        </w:rPr>
        <w:t xml:space="preserve"> </w:t>
      </w:r>
      <w:r w:rsidR="002E2EA4" w:rsidRPr="00C07150">
        <w:rPr>
          <w:rFonts w:asciiTheme="minorHAnsi" w:hAnsiTheme="minorHAnsi"/>
          <w:b/>
          <w:position w:val="-10"/>
        </w:rPr>
        <w:object w:dxaOrig="900" w:dyaOrig="300" w14:anchorId="527B0E11">
          <v:shape id="_x0000_i1077" type="#_x0000_t75" alt="y equals sine of x" style="width:45pt;height:15pt" o:ole="">
            <v:imagedata r:id="rId93" o:title=""/>
          </v:shape>
          <o:OLEObject Type="Embed" ProgID="Equation.DSMT4" ShapeID="_x0000_i1077" DrawAspect="Content" ObjectID="_1618744875" r:id="rId94"/>
        </w:object>
      </w:r>
      <w:r w:rsidR="00151012">
        <w:rPr>
          <w:rFonts w:asciiTheme="minorHAnsi" w:hAnsiTheme="minorHAnsi"/>
          <w:b/>
        </w:rPr>
        <w:t xml:space="preserve"> </w:t>
      </w:r>
      <w:r>
        <w:rPr>
          <w:rFonts w:asciiTheme="minorHAnsi" w:hAnsiTheme="minorHAnsi"/>
        </w:rPr>
        <w:t xml:space="preserve">are </w:t>
      </w:r>
      <w:r w:rsidR="000D2C54" w:rsidRPr="00C07150">
        <w:rPr>
          <w:rFonts w:asciiTheme="minorHAnsi" w:hAnsiTheme="minorHAnsi"/>
          <w:position w:val="-10"/>
        </w:rPr>
        <w:object w:dxaOrig="560" w:dyaOrig="320" w14:anchorId="0FDCA471">
          <v:shape id="_x0000_i1078" type="#_x0000_t75" alt="left parenthesis 0 comma 0 right parenthesis" style="width:27.9pt;height:15.9pt" o:ole="">
            <v:imagedata r:id="rId95" o:title=""/>
          </v:shape>
          <o:OLEObject Type="Embed" ProgID="Equation.DSMT4" ShapeID="_x0000_i1078" DrawAspect="Content" ObjectID="_1618744876" r:id="rId96"/>
        </w:object>
      </w:r>
      <w:r>
        <w:rPr>
          <w:rFonts w:asciiTheme="minorHAnsi" w:hAnsiTheme="minorHAnsi"/>
        </w:rPr>
        <w:t xml:space="preserve"> , </w:t>
      </w:r>
      <w:r w:rsidR="000D2C54" w:rsidRPr="00C07150">
        <w:rPr>
          <w:rFonts w:asciiTheme="minorHAnsi" w:hAnsiTheme="minorHAnsi"/>
          <w:position w:val="-28"/>
        </w:rPr>
        <w:object w:dxaOrig="680" w:dyaOrig="680" w14:anchorId="4F5AACE0">
          <v:shape id="_x0000_i1079" type="#_x0000_t75" alt="left parenthesis pi over 2 comma 1 right parenthesis" style="width:33.9pt;height:33.9pt" o:ole="">
            <v:imagedata r:id="rId97" o:title=""/>
          </v:shape>
          <o:OLEObject Type="Embed" ProgID="Equation.DSMT4" ShapeID="_x0000_i1079" DrawAspect="Content" ObjectID="_1618744877" r:id="rId98"/>
        </w:object>
      </w:r>
      <w:r>
        <w:rPr>
          <w:rFonts w:asciiTheme="minorHAnsi" w:hAnsiTheme="minorHAnsi"/>
        </w:rPr>
        <w:t xml:space="preserve"> , </w:t>
      </w:r>
      <w:r w:rsidR="000D2C54" w:rsidRPr="00C07150">
        <w:rPr>
          <w:rFonts w:asciiTheme="minorHAnsi" w:hAnsiTheme="minorHAnsi"/>
          <w:position w:val="-14"/>
        </w:rPr>
        <w:object w:dxaOrig="620" w:dyaOrig="400" w14:anchorId="40408EE4">
          <v:shape id="_x0000_i1080" type="#_x0000_t75" alt="left parenthesis pi comma 0 right parenthesis" style="width:30.9pt;height:20.1pt" o:ole="">
            <v:imagedata r:id="rId99" o:title=""/>
          </v:shape>
          <o:OLEObject Type="Embed" ProgID="Equation.DSMT4" ShapeID="_x0000_i1080" DrawAspect="Content" ObjectID="_1618744878" r:id="rId100"/>
        </w:object>
      </w:r>
      <w:r w:rsidR="006F4AC1">
        <w:rPr>
          <w:rFonts w:asciiTheme="minorHAnsi" w:hAnsiTheme="minorHAnsi"/>
        </w:rPr>
        <w:t xml:space="preserve">, </w:t>
      </w:r>
      <w:r w:rsidR="000D2C54" w:rsidRPr="006F4AC1">
        <w:rPr>
          <w:rFonts w:asciiTheme="minorHAnsi" w:hAnsiTheme="minorHAnsi"/>
          <w:position w:val="-28"/>
        </w:rPr>
        <w:object w:dxaOrig="960" w:dyaOrig="680" w14:anchorId="5C8295DF">
          <v:shape id="_x0000_i1081" type="#_x0000_t75" alt="left parenthesis 3 pi over 2 comma negative 1 right parenthesis" style="width:48pt;height:33.9pt" o:ole="">
            <v:imagedata r:id="rId101" o:title=""/>
          </v:shape>
          <o:OLEObject Type="Embed" ProgID="Equation.DSMT4" ShapeID="_x0000_i1081" DrawAspect="Content" ObjectID="_1618744879" r:id="rId102"/>
        </w:object>
      </w:r>
      <w:r w:rsidR="006F4AC1">
        <w:rPr>
          <w:rFonts w:asciiTheme="minorHAnsi" w:hAnsiTheme="minorHAnsi"/>
        </w:rPr>
        <w:t xml:space="preserve">, and </w:t>
      </w:r>
      <w:r w:rsidR="000D2C54" w:rsidRPr="006F4AC1">
        <w:rPr>
          <w:rFonts w:asciiTheme="minorHAnsi" w:hAnsiTheme="minorHAnsi"/>
          <w:position w:val="-14"/>
        </w:rPr>
        <w:object w:dxaOrig="740" w:dyaOrig="400" w14:anchorId="4100F820">
          <v:shape id="_x0000_i1082" type="#_x0000_t75" alt="left parenthesis 2 pi comma 0 right parenthesis" style="width:36.9pt;height:20.1pt" o:ole="">
            <v:imagedata r:id="rId103" o:title=""/>
          </v:shape>
          <o:OLEObject Type="Embed" ProgID="Equation.DSMT4" ShapeID="_x0000_i1082" DrawAspect="Content" ObjectID="_1618744880" r:id="rId104"/>
        </w:object>
      </w:r>
      <w:r w:rsidR="006F4AC1">
        <w:rPr>
          <w:rFonts w:asciiTheme="minorHAnsi" w:hAnsiTheme="minorHAnsi"/>
        </w:rPr>
        <w:t>.</w:t>
      </w:r>
    </w:p>
    <w:p w14:paraId="40BE3583" w14:textId="181E3F74" w:rsidR="00C07150" w:rsidRPr="00C07150" w:rsidRDefault="008A355F" w:rsidP="00C07150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One cycle of the graph of </w:t>
      </w:r>
      <w:r w:rsidR="000D2C54" w:rsidRPr="00262A30">
        <w:rPr>
          <w:rFonts w:asciiTheme="minorHAnsi" w:hAnsiTheme="minorHAnsi"/>
          <w:position w:val="-10"/>
        </w:rPr>
        <w:object w:dxaOrig="900" w:dyaOrig="320" w14:anchorId="591BBC93">
          <v:shape id="_x0000_i1083" type="#_x0000_t75" alt="y equals sine of x" style="width:45pt;height:15.6pt" o:ole="">
            <v:imagedata r:id="rId14" o:title=""/>
          </v:shape>
          <o:OLEObject Type="Embed" ProgID="Equation.DSMT4" ShapeID="_x0000_i1083" DrawAspect="Content" ObjectID="_1618744881" r:id="rId105"/>
        </w:object>
      </w:r>
      <w:r>
        <w:rPr>
          <w:rFonts w:asciiTheme="minorHAnsi" w:hAnsiTheme="minorHAnsi"/>
        </w:rPr>
        <w:t xml:space="preserve"> is shown below with these quarter points labeled.</w:t>
      </w:r>
    </w:p>
    <w:p w14:paraId="671F6B38" w14:textId="77777777" w:rsidR="00C07150" w:rsidRPr="00C07150" w:rsidRDefault="00C07150" w:rsidP="00C07150">
      <w:pPr>
        <w:rPr>
          <w:rFonts w:asciiTheme="minorHAnsi" w:hAnsiTheme="minorHAnsi"/>
          <w:b/>
        </w:rPr>
      </w:pPr>
    </w:p>
    <w:p w14:paraId="0F924C46" w14:textId="6B122C35" w:rsidR="00241222" w:rsidRPr="00081448" w:rsidRDefault="008A355F" w:rsidP="008A355F">
      <w:pPr>
        <w:spacing w:after="960"/>
        <w:ind w:firstLine="72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39499E38" wp14:editId="431ED3B8">
            <wp:extent cx="3053830" cy="2007870"/>
            <wp:effectExtent l="0" t="0" r="0" b="0"/>
            <wp:docPr id="1" name="Picture 1" descr="The graph of y equals sine of x showing the five quarter points listed in the preceding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C84DF6.tmp"/>
                    <pic:cNvPicPr/>
                  </pic:nvPicPr>
                  <pic:blipFill>
                    <a:blip r:embed="rId10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974" cy="2017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7D73F4" w14:textId="1AF478AC" w:rsidR="008A355F" w:rsidRDefault="008A355F" w:rsidP="008A355F">
      <w:pPr>
        <w:rPr>
          <w:rFonts w:asciiTheme="minorHAnsi" w:hAnsiTheme="minorHAnsi"/>
        </w:rPr>
      </w:pPr>
      <w:r>
        <w:rPr>
          <w:rFonts w:asciiTheme="minorHAnsi" w:hAnsiTheme="minorHAnsi"/>
          <w:b/>
        </w:rPr>
        <w:t xml:space="preserve">The Five Quarter Points </w:t>
      </w:r>
      <w:r w:rsidRPr="00C07150">
        <w:rPr>
          <w:rFonts w:asciiTheme="minorHAnsi" w:hAnsiTheme="minorHAnsi"/>
          <w:b/>
        </w:rPr>
        <w:t>of</w:t>
      </w:r>
      <w:r w:rsidRPr="00C07150">
        <w:rPr>
          <w:rFonts w:asciiTheme="minorHAnsi" w:hAnsiTheme="minorHAnsi"/>
        </w:rPr>
        <w:t xml:space="preserve"> </w:t>
      </w:r>
      <w:r w:rsidR="002E2EA4" w:rsidRPr="00C07150">
        <w:rPr>
          <w:rFonts w:asciiTheme="minorHAnsi" w:hAnsiTheme="minorHAnsi"/>
          <w:b/>
          <w:position w:val="-10"/>
        </w:rPr>
        <w:object w:dxaOrig="940" w:dyaOrig="260" w14:anchorId="7400A154">
          <v:shape id="_x0000_i1084" type="#_x0000_t75" alt="y equals cosine of x" style="width:47.1pt;height:12.9pt" o:ole="">
            <v:imagedata r:id="rId107" o:title=""/>
          </v:shape>
          <o:OLEObject Type="Embed" ProgID="Equation.DSMT4" ShapeID="_x0000_i1084" DrawAspect="Content" ObjectID="_1618744882" r:id="rId108"/>
        </w:object>
      </w:r>
      <w:r w:rsidR="000D2C54">
        <w:rPr>
          <w:rFonts w:asciiTheme="minorHAnsi" w:hAnsiTheme="minorHAnsi"/>
          <w:b/>
        </w:rPr>
        <w:t xml:space="preserve"> </w:t>
      </w:r>
      <w:r>
        <w:rPr>
          <w:rFonts w:asciiTheme="minorHAnsi" w:hAnsiTheme="minorHAnsi"/>
        </w:rPr>
        <w:t xml:space="preserve">are </w:t>
      </w:r>
      <w:r w:rsidR="000D2C54" w:rsidRPr="00C07150">
        <w:rPr>
          <w:rFonts w:asciiTheme="minorHAnsi" w:hAnsiTheme="minorHAnsi"/>
          <w:position w:val="-10"/>
        </w:rPr>
        <w:object w:dxaOrig="520" w:dyaOrig="320" w14:anchorId="5739FBF7">
          <v:shape id="_x0000_i1085" type="#_x0000_t75" alt="left parenthesis 0 comma 1 right parenthesis" style="width:26.1pt;height:15.9pt" o:ole="">
            <v:imagedata r:id="rId109" o:title=""/>
          </v:shape>
          <o:OLEObject Type="Embed" ProgID="Equation.DSMT4" ShapeID="_x0000_i1085" DrawAspect="Content" ObjectID="_1618744883" r:id="rId110"/>
        </w:object>
      </w:r>
      <w:r>
        <w:rPr>
          <w:rFonts w:asciiTheme="minorHAnsi" w:hAnsiTheme="minorHAnsi"/>
        </w:rPr>
        <w:t xml:space="preserve"> , </w:t>
      </w:r>
      <w:r w:rsidR="000B2F19" w:rsidRPr="00C07150">
        <w:rPr>
          <w:rFonts w:asciiTheme="minorHAnsi" w:hAnsiTheme="minorHAnsi"/>
          <w:position w:val="-28"/>
        </w:rPr>
        <w:object w:dxaOrig="720" w:dyaOrig="680" w14:anchorId="668414A9">
          <v:shape id="_x0000_i1086" type="#_x0000_t75" alt="left parenthesis pi over 2 comma 0 right parenthesis" style="width:36pt;height:33.9pt" o:ole="">
            <v:imagedata r:id="rId111" o:title=""/>
          </v:shape>
          <o:OLEObject Type="Embed" ProgID="Equation.DSMT4" ShapeID="_x0000_i1086" DrawAspect="Content" ObjectID="_1618744884" r:id="rId112"/>
        </w:object>
      </w:r>
      <w:r>
        <w:rPr>
          <w:rFonts w:asciiTheme="minorHAnsi" w:hAnsiTheme="minorHAnsi"/>
        </w:rPr>
        <w:t xml:space="preserve"> , </w:t>
      </w:r>
      <w:r w:rsidR="000B2F19" w:rsidRPr="00C07150">
        <w:rPr>
          <w:rFonts w:asciiTheme="minorHAnsi" w:hAnsiTheme="minorHAnsi"/>
          <w:position w:val="-14"/>
        </w:rPr>
        <w:object w:dxaOrig="740" w:dyaOrig="400" w14:anchorId="741980BE">
          <v:shape id="_x0000_i1087" type="#_x0000_t75" alt="left parenthesis pi comma negative 1 right parenthesis" style="width:36.9pt;height:20.1pt" o:ole="">
            <v:imagedata r:id="rId113" o:title=""/>
          </v:shape>
          <o:OLEObject Type="Embed" ProgID="Equation.DSMT4" ShapeID="_x0000_i1087" DrawAspect="Content" ObjectID="_1618744885" r:id="rId114"/>
        </w:object>
      </w:r>
      <w:r>
        <w:rPr>
          <w:rFonts w:asciiTheme="minorHAnsi" w:hAnsiTheme="minorHAnsi"/>
        </w:rPr>
        <w:t xml:space="preserve">, </w:t>
      </w:r>
      <w:r w:rsidR="000B2F19" w:rsidRPr="006F4AC1">
        <w:rPr>
          <w:rFonts w:asciiTheme="minorHAnsi" w:hAnsiTheme="minorHAnsi"/>
          <w:position w:val="-28"/>
        </w:rPr>
        <w:object w:dxaOrig="840" w:dyaOrig="680" w14:anchorId="116CE1B4">
          <v:shape id="_x0000_i1088" type="#_x0000_t75" alt="left parenthesis 3 pi over 2 comma 0 right parenthesis" style="width:42pt;height:33.9pt" o:ole="">
            <v:imagedata r:id="rId115" o:title=""/>
          </v:shape>
          <o:OLEObject Type="Embed" ProgID="Equation.DSMT4" ShapeID="_x0000_i1088" DrawAspect="Content" ObjectID="_1618744886" r:id="rId116"/>
        </w:object>
      </w:r>
      <w:r>
        <w:rPr>
          <w:rFonts w:asciiTheme="minorHAnsi" w:hAnsiTheme="minorHAnsi"/>
        </w:rPr>
        <w:t xml:space="preserve">, and </w:t>
      </w:r>
      <w:r w:rsidR="000B2F19" w:rsidRPr="006F4AC1">
        <w:rPr>
          <w:rFonts w:asciiTheme="minorHAnsi" w:hAnsiTheme="minorHAnsi"/>
          <w:position w:val="-14"/>
        </w:rPr>
        <w:object w:dxaOrig="700" w:dyaOrig="400" w14:anchorId="191B606E">
          <v:shape id="_x0000_i1089" type="#_x0000_t75" alt="left parenthesis 2 pi comma 1 right parenthesis" style="width:35.1pt;height:20.1pt" o:ole="">
            <v:imagedata r:id="rId117" o:title=""/>
          </v:shape>
          <o:OLEObject Type="Embed" ProgID="Equation.DSMT4" ShapeID="_x0000_i1089" DrawAspect="Content" ObjectID="_1618744887" r:id="rId118"/>
        </w:object>
      </w:r>
      <w:r>
        <w:rPr>
          <w:rFonts w:asciiTheme="minorHAnsi" w:hAnsiTheme="minorHAnsi"/>
        </w:rPr>
        <w:t>.</w:t>
      </w:r>
    </w:p>
    <w:p w14:paraId="48D64363" w14:textId="7EED9931" w:rsidR="008A355F" w:rsidRPr="00C07150" w:rsidRDefault="008A355F" w:rsidP="008A355F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One cycle of the graph of </w:t>
      </w:r>
      <w:r w:rsidRPr="00262A30">
        <w:rPr>
          <w:rFonts w:asciiTheme="minorHAnsi" w:hAnsiTheme="minorHAnsi"/>
          <w:position w:val="-10"/>
        </w:rPr>
        <w:object w:dxaOrig="920" w:dyaOrig="260" w14:anchorId="4A4F0B9D">
          <v:shape id="_x0000_i1090" type="#_x0000_t75" alt="y equals sine of x" style="width:45.9pt;height:12.9pt" o:ole="">
            <v:imagedata r:id="rId119" o:title=""/>
          </v:shape>
          <o:OLEObject Type="Embed" ProgID="Equation.DSMT4" ShapeID="_x0000_i1090" DrawAspect="Content" ObjectID="_1618744888" r:id="rId120"/>
        </w:object>
      </w:r>
      <w:r>
        <w:rPr>
          <w:rFonts w:asciiTheme="minorHAnsi" w:hAnsiTheme="minorHAnsi"/>
        </w:rPr>
        <w:t xml:space="preserve"> is shown below with these quarter points labeled.</w:t>
      </w:r>
    </w:p>
    <w:p w14:paraId="6022D54F" w14:textId="77777777" w:rsidR="00241222" w:rsidRPr="00081448" w:rsidRDefault="00241222" w:rsidP="008A355F">
      <w:pPr>
        <w:rPr>
          <w:rFonts w:asciiTheme="minorHAnsi" w:hAnsiTheme="minorHAnsi"/>
        </w:rPr>
      </w:pPr>
    </w:p>
    <w:p w14:paraId="52151A08" w14:textId="2DC344D3" w:rsidR="00241222" w:rsidRDefault="008A355F" w:rsidP="006D0F84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  <w:noProof/>
        </w:rPr>
        <w:drawing>
          <wp:inline distT="0" distB="0" distL="0" distR="0" wp14:anchorId="193AEBA9" wp14:editId="10AD0599">
            <wp:extent cx="2891790" cy="1914900"/>
            <wp:effectExtent l="0" t="0" r="3810" b="9525"/>
            <wp:docPr id="2" name="Picture 2" descr="The graph of y equals cosine of x showing the five quarter points listed in the preceding tex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7C838E9.tmp"/>
                    <pic:cNvPicPr/>
                  </pic:nvPicPr>
                  <pic:blipFill>
                    <a:blip r:embed="rId12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6808" cy="1924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41364" w14:textId="63D8BAC5" w:rsidR="006D0F84" w:rsidRDefault="006D0F84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2927AB49" w14:textId="4A6C1F0F" w:rsidR="00241222" w:rsidRPr="00081448" w:rsidRDefault="00876934" w:rsidP="000D3E18">
      <w:pPr>
        <w:pStyle w:val="Heading1"/>
      </w:pPr>
      <w:r w:rsidRPr="00081448">
        <w:lastRenderedPageBreak/>
        <w:t xml:space="preserve">OBJECTIVE 3:  </w:t>
      </w:r>
      <w:r w:rsidR="0030584F" w:rsidRPr="00081448">
        <w:t xml:space="preserve">Sketching Graphs of the Form </w:t>
      </w:r>
      <w:r w:rsidR="000B2F19" w:rsidRPr="00081448">
        <w:rPr>
          <w:position w:val="-10"/>
        </w:rPr>
        <w:object w:dxaOrig="1140" w:dyaOrig="320" w14:anchorId="229234CD">
          <v:shape id="_x0000_i1091" type="#_x0000_t75" alt="y equals A sine of x" style="width:57pt;height:15.6pt" o:ole="">
            <v:imagedata r:id="rId122" o:title=""/>
          </v:shape>
          <o:OLEObject Type="Embed" ProgID="Equation.DSMT4" ShapeID="_x0000_i1091" DrawAspect="Content" ObjectID="_1618744889" r:id="rId123"/>
        </w:object>
      </w:r>
      <w:r w:rsidR="0030584F" w:rsidRPr="00081448">
        <w:t xml:space="preserve"> </w:t>
      </w:r>
      <w:r w:rsidR="006A2C47" w:rsidRPr="00081448">
        <w:t>and</w:t>
      </w:r>
      <w:r w:rsidR="000B2F19" w:rsidRPr="00081448">
        <w:rPr>
          <w:position w:val="-10"/>
        </w:rPr>
        <w:object w:dxaOrig="1160" w:dyaOrig="320" w14:anchorId="5E006C0C">
          <v:shape id="_x0000_i1092" type="#_x0000_t75" alt="y equals A cosine of x" style="width:57.9pt;height:15.6pt" o:ole="">
            <v:imagedata r:id="rId124" o:title=""/>
          </v:shape>
          <o:OLEObject Type="Embed" ProgID="Equation.DSMT4" ShapeID="_x0000_i1092" DrawAspect="Content" ObjectID="_1618744890" r:id="rId125"/>
        </w:object>
      </w:r>
    </w:p>
    <w:p w14:paraId="71E2CB29" w14:textId="77777777" w:rsidR="005B0C0D" w:rsidRPr="00081448" w:rsidRDefault="005B0C0D" w:rsidP="00A31F03">
      <w:pPr>
        <w:ind w:left="720"/>
        <w:rPr>
          <w:rFonts w:asciiTheme="minorHAnsi" w:hAnsiTheme="minorHAnsi"/>
        </w:rPr>
      </w:pPr>
    </w:p>
    <w:p w14:paraId="2498D437" w14:textId="77777777" w:rsidR="00A31F03" w:rsidRPr="00081448" w:rsidRDefault="00A31F03" w:rsidP="00A31F03">
      <w:pPr>
        <w:ind w:left="720"/>
        <w:rPr>
          <w:rFonts w:asciiTheme="minorHAnsi" w:hAnsiTheme="minorHAnsi"/>
        </w:rPr>
      </w:pPr>
    </w:p>
    <w:p w14:paraId="72A68C15" w14:textId="459E636C" w:rsidR="00F566CC" w:rsidRPr="00081448" w:rsidRDefault="00A31F03" w:rsidP="000D3E18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he </w:t>
      </w:r>
      <w:r w:rsidRPr="00081448">
        <w:rPr>
          <w:rFonts w:asciiTheme="minorHAnsi" w:hAnsiTheme="minorHAnsi"/>
          <w:b/>
        </w:rPr>
        <w:t>amplitude</w:t>
      </w:r>
      <w:r w:rsidRPr="00081448">
        <w:rPr>
          <w:rFonts w:asciiTheme="minorHAnsi" w:hAnsiTheme="minorHAnsi"/>
        </w:rPr>
        <w:t xml:space="preserve"> of a </w:t>
      </w:r>
      <w:r w:rsidR="00F96990" w:rsidRPr="00081448">
        <w:rPr>
          <w:rFonts w:asciiTheme="minorHAnsi" w:hAnsiTheme="minorHAnsi"/>
        </w:rPr>
        <w:t>sine or cosine curve</w:t>
      </w:r>
      <w:r w:rsidR="00F566CC" w:rsidRPr="00081448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is the measure of half the distance between the </w:t>
      </w:r>
      <w:r w:rsidR="00F566CC" w:rsidRPr="00081448">
        <w:rPr>
          <w:rFonts w:asciiTheme="minorHAnsi" w:hAnsiTheme="minorHAnsi"/>
        </w:rPr>
        <w:t xml:space="preserve">maximum and </w:t>
      </w:r>
      <w:r w:rsidRPr="00081448">
        <w:rPr>
          <w:rFonts w:asciiTheme="minorHAnsi" w:hAnsiTheme="minorHAnsi"/>
        </w:rPr>
        <w:t xml:space="preserve">minimum values. </w:t>
      </w:r>
    </w:p>
    <w:p w14:paraId="7A58EB59" w14:textId="77777777" w:rsidR="00594F9A" w:rsidRPr="00081448" w:rsidRDefault="00594F9A" w:rsidP="00A31F03">
      <w:pPr>
        <w:ind w:left="720"/>
        <w:rPr>
          <w:rFonts w:asciiTheme="minorHAnsi" w:hAnsiTheme="minorHAnsi"/>
        </w:rPr>
      </w:pPr>
    </w:p>
    <w:p w14:paraId="4049C0EC" w14:textId="13A6E919" w:rsidR="00594F9A" w:rsidRPr="00081448" w:rsidRDefault="00260301" w:rsidP="00260301">
      <w:pPr>
        <w:rPr>
          <w:rFonts w:asciiTheme="minorHAnsi" w:hAnsiTheme="minorHAnsi"/>
        </w:rPr>
      </w:pPr>
      <w:r w:rsidRPr="00260301">
        <w:rPr>
          <w:rFonts w:asciiTheme="minorHAnsi" w:hAnsiTheme="minorHAnsi"/>
          <w:noProof/>
        </w:rPr>
        <w:drawing>
          <wp:inline distT="0" distB="0" distL="0" distR="0" wp14:anchorId="05491FA7" wp14:editId="729116A6">
            <wp:extent cx="5954352" cy="1649730"/>
            <wp:effectExtent l="0" t="0" r="8890" b="7620"/>
            <wp:docPr id="13" name="Picture 12" descr="The graph of a sine wave showing each crest peaking at the y value of absolute value of A, and each trough with the lowest point at the y value of negative absolute value of A such that absolute value of A is the amplitud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2" descr="A graph of a sine wave showing each crest peaking at the y value of modulus A, and each trough with the lowest point at the y value of minus modulus A such that modulus A is the amplitude."/>
                    <pic:cNvPicPr>
                      <a:picLocks noChangeAspect="1"/>
                    </pic:cNvPicPr>
                  </pic:nvPicPr>
                  <pic:blipFill rotWithShape="1">
                    <a:blip r:embed="rId12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20" t="22086" r="6796" b="27116"/>
                    <a:stretch/>
                  </pic:blipFill>
                  <pic:spPr>
                    <a:xfrm>
                      <a:off x="0" y="0"/>
                      <a:ext cx="5963513" cy="1652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7B06DB" w14:textId="77777777" w:rsidR="00594F9A" w:rsidRPr="00081448" w:rsidRDefault="00594F9A" w:rsidP="00A31F03">
      <w:pPr>
        <w:ind w:left="720"/>
        <w:rPr>
          <w:rFonts w:asciiTheme="minorHAnsi" w:hAnsiTheme="minorHAnsi"/>
        </w:rPr>
      </w:pPr>
    </w:p>
    <w:p w14:paraId="40ED2152" w14:textId="6FF19622" w:rsidR="00876934" w:rsidRPr="00081448" w:rsidRDefault="00594F9A" w:rsidP="00876934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rigonometric functions of the form </w:t>
      </w:r>
      <w:r w:rsidR="00260301" w:rsidRPr="00081448">
        <w:rPr>
          <w:rFonts w:asciiTheme="minorHAnsi" w:hAnsiTheme="minorHAnsi"/>
          <w:position w:val="-10"/>
        </w:rPr>
        <w:object w:dxaOrig="1080" w:dyaOrig="320" w14:anchorId="08B71F63">
          <v:shape id="_x0000_i1093" type="#_x0000_t75" alt="y equals A sine of x" style="width:54pt;height:15.6pt" o:ole="">
            <v:imagedata r:id="rId127" o:title=""/>
          </v:shape>
          <o:OLEObject Type="Embed" ProgID="Equation.DSMT4" ShapeID="_x0000_i1093" DrawAspect="Content" ObjectID="_1618744891" r:id="rId128"/>
        </w:object>
      </w:r>
      <w:r w:rsidRPr="00081448">
        <w:rPr>
          <w:rFonts w:asciiTheme="minorHAnsi" w:hAnsiTheme="minorHAnsi"/>
        </w:rPr>
        <w:t xml:space="preserve">and </w:t>
      </w:r>
      <w:r w:rsidR="00260301" w:rsidRPr="00081448">
        <w:rPr>
          <w:rFonts w:asciiTheme="minorHAnsi" w:hAnsiTheme="minorHAnsi"/>
          <w:position w:val="-10"/>
        </w:rPr>
        <w:object w:dxaOrig="1120" w:dyaOrig="320" w14:anchorId="743BD474">
          <v:shape id="_x0000_i1094" type="#_x0000_t75" alt="y equals A cosine of x" style="width:56.1pt;height:15.6pt" o:ole="">
            <v:imagedata r:id="rId129" o:title=""/>
          </v:shape>
          <o:OLEObject Type="Embed" ProgID="Equation.DSMT4" ShapeID="_x0000_i1094" DrawAspect="Content" ObjectID="_1618744892" r:id="rId130"/>
        </w:object>
      </w:r>
      <w:r w:rsidRPr="00081448">
        <w:rPr>
          <w:rFonts w:asciiTheme="minorHAnsi" w:hAnsiTheme="minorHAnsi"/>
        </w:rPr>
        <w:t>have an</w:t>
      </w:r>
      <w:r w:rsidR="00260301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amplitude of </w:t>
      </w:r>
      <w:r w:rsidR="00260301" w:rsidRPr="00081448">
        <w:rPr>
          <w:rFonts w:asciiTheme="minorHAnsi" w:hAnsiTheme="minorHAnsi"/>
          <w:position w:val="-14"/>
        </w:rPr>
        <w:object w:dxaOrig="320" w:dyaOrig="400" w14:anchorId="36526EE3">
          <v:shape id="_x0000_i1095" type="#_x0000_t75" alt="vertical bar A vertical bar, that is, the absolute value of A" style="width:15.6pt;height:20.4pt" o:ole="">
            <v:imagedata r:id="rId131" o:title=""/>
          </v:shape>
          <o:OLEObject Type="Embed" ProgID="Equation.DSMT4" ShapeID="_x0000_i1095" DrawAspect="Content" ObjectID="_1618744893" r:id="rId132"/>
        </w:object>
      </w:r>
      <w:r w:rsidR="000A2639" w:rsidRPr="00081448">
        <w:rPr>
          <w:rFonts w:asciiTheme="minorHAnsi" w:hAnsiTheme="minorHAnsi"/>
        </w:rPr>
        <w:t xml:space="preserve"> and a range of </w:t>
      </w:r>
      <w:r w:rsidR="00260301" w:rsidRPr="00081448">
        <w:rPr>
          <w:rFonts w:asciiTheme="minorHAnsi" w:hAnsiTheme="minorHAnsi"/>
          <w:position w:val="-16"/>
        </w:rPr>
        <w:object w:dxaOrig="1140" w:dyaOrig="440" w14:anchorId="1374C0FA">
          <v:shape id="_x0000_i1096" type="#_x0000_t75" alt="left square bracket negative absolute value of A comma absolute value of A right square bracket" style="width:57pt;height:21.9pt" o:ole="">
            <v:imagedata r:id="rId133" o:title=""/>
          </v:shape>
          <o:OLEObject Type="Embed" ProgID="Equation.DSMT4" ShapeID="_x0000_i1096" DrawAspect="Content" ObjectID="_1618744894" r:id="rId134"/>
        </w:object>
      </w:r>
      <w:r w:rsidR="000A2639" w:rsidRPr="00081448">
        <w:rPr>
          <w:rFonts w:asciiTheme="minorHAnsi" w:hAnsiTheme="minorHAnsi"/>
        </w:rPr>
        <w:t>.</w:t>
      </w:r>
    </w:p>
    <w:p w14:paraId="642418D5" w14:textId="6D2E56AD" w:rsidR="008F4B60" w:rsidRPr="00081448" w:rsidRDefault="005B0C0D" w:rsidP="000D3E18">
      <w:pPr>
        <w:pStyle w:val="Heading1"/>
      </w:pPr>
      <w:r w:rsidRPr="00081448">
        <w:rPr>
          <w:color w:val="C00000"/>
        </w:rPr>
        <w:br w:type="page"/>
      </w:r>
      <w:r w:rsidR="00117974" w:rsidRPr="00081448">
        <w:lastRenderedPageBreak/>
        <w:t xml:space="preserve">OBJECTIVE </w:t>
      </w:r>
      <w:r w:rsidR="002C2E70" w:rsidRPr="00081448">
        <w:t>4</w:t>
      </w:r>
      <w:r w:rsidR="00876934" w:rsidRPr="00081448">
        <w:t xml:space="preserve">:  </w:t>
      </w:r>
      <w:r w:rsidR="00117974" w:rsidRPr="00081448">
        <w:t xml:space="preserve">Sketching Graphs of the Form </w:t>
      </w:r>
      <w:r w:rsidR="00260301" w:rsidRPr="00081448">
        <w:rPr>
          <w:position w:val="-14"/>
        </w:rPr>
        <w:object w:dxaOrig="1260" w:dyaOrig="400" w14:anchorId="011BE761">
          <v:shape id="_x0000_i1097" type="#_x0000_t75" alt="y equals sine left parenthesis B x right parenthesis" style="width:63pt;height:20.4pt" o:ole="">
            <v:imagedata r:id="rId135" o:title=""/>
          </v:shape>
          <o:OLEObject Type="Embed" ProgID="Equation.DSMT4" ShapeID="_x0000_i1097" DrawAspect="Content" ObjectID="_1618744895" r:id="rId136"/>
        </w:object>
      </w:r>
      <w:r w:rsidR="00117974" w:rsidRPr="00081448">
        <w:t xml:space="preserve"> </w:t>
      </w:r>
      <w:r w:rsidR="000E2514" w:rsidRPr="00081448">
        <w:t>and</w:t>
      </w:r>
      <w:r w:rsidR="00117974" w:rsidRPr="00081448">
        <w:t xml:space="preserve"> </w:t>
      </w:r>
      <w:r w:rsidR="00260301" w:rsidRPr="00081448">
        <w:rPr>
          <w:position w:val="-14"/>
        </w:rPr>
        <w:object w:dxaOrig="1280" w:dyaOrig="400" w14:anchorId="26881C54">
          <v:shape id="_x0000_i1098" type="#_x0000_t75" alt="y equals cosine left parenthesis B x right parenthesis" style="width:63.6pt;height:20.4pt" o:ole="">
            <v:imagedata r:id="rId137" o:title=""/>
          </v:shape>
          <o:OLEObject Type="Embed" ProgID="Equation.DSMT4" ShapeID="_x0000_i1098" DrawAspect="Content" ObjectID="_1618744896" r:id="rId138"/>
        </w:object>
      </w:r>
    </w:p>
    <w:p w14:paraId="57D99F9C" w14:textId="77777777" w:rsidR="00811A3E" w:rsidRPr="00081448" w:rsidRDefault="00811A3E" w:rsidP="00811A3E">
      <w:pPr>
        <w:ind w:left="720"/>
        <w:rPr>
          <w:rFonts w:asciiTheme="minorHAnsi" w:hAnsiTheme="minorHAnsi"/>
        </w:rPr>
      </w:pPr>
    </w:p>
    <w:p w14:paraId="4DD0A032" w14:textId="53FE53F3" w:rsidR="000D3E18" w:rsidRPr="00081448" w:rsidRDefault="000D3E18" w:rsidP="00081448">
      <w:pPr>
        <w:rPr>
          <w:rFonts w:asciiTheme="minorHAnsi" w:hAnsiTheme="minorHAnsi"/>
          <w:b/>
        </w:rPr>
      </w:pPr>
      <w:r w:rsidRPr="00081448">
        <w:rPr>
          <w:rFonts w:asciiTheme="minorHAnsi" w:hAnsiTheme="minorHAnsi"/>
        </w:rPr>
        <w:t xml:space="preserve">The </w:t>
      </w:r>
      <w:r w:rsidRPr="00F9477C">
        <w:rPr>
          <w:rFonts w:asciiTheme="minorHAnsi" w:hAnsiTheme="minorHAnsi"/>
          <w:b/>
        </w:rPr>
        <w:t>period</w:t>
      </w:r>
      <w:r w:rsidRPr="00260301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>of</w:t>
      </w:r>
      <w:r w:rsidR="00260301">
        <w:rPr>
          <w:rFonts w:asciiTheme="minorHAnsi" w:hAnsiTheme="minorHAnsi"/>
        </w:rPr>
        <w:t xml:space="preserve"> </w:t>
      </w:r>
      <w:r w:rsidR="00260301" w:rsidRPr="00260301">
        <w:rPr>
          <w:rFonts w:asciiTheme="minorHAnsi" w:hAnsiTheme="minorHAnsi"/>
          <w:position w:val="-10"/>
        </w:rPr>
        <w:object w:dxaOrig="1160" w:dyaOrig="320" w14:anchorId="715F0C57">
          <v:shape id="_x0000_i1099" type="#_x0000_t75" alt="y equals sine left parenthesis B x right parenthesis" style="width:57.9pt;height:15.9pt" o:ole="">
            <v:imagedata r:id="rId139" o:title=""/>
          </v:shape>
          <o:OLEObject Type="Embed" ProgID="Equation.DSMT4" ShapeID="_x0000_i1099" DrawAspect="Content" ObjectID="_1618744897" r:id="rId140"/>
        </w:object>
      </w:r>
      <w:r w:rsidR="00260301">
        <w:rPr>
          <w:rFonts w:asciiTheme="minorHAnsi" w:hAnsiTheme="minorHAnsi"/>
        </w:rPr>
        <w:t xml:space="preserve"> or </w:t>
      </w:r>
      <w:r w:rsidR="00260301" w:rsidRPr="00260301">
        <w:rPr>
          <w:rFonts w:asciiTheme="minorHAnsi" w:hAnsiTheme="minorHAnsi"/>
          <w:position w:val="-10"/>
        </w:rPr>
        <w:object w:dxaOrig="1200" w:dyaOrig="320" w14:anchorId="28754AB3">
          <v:shape id="_x0000_i1100" type="#_x0000_t75" alt="y equals cosine left parenthesis B x right parenthesis" style="width:60pt;height:15.9pt" o:ole="">
            <v:imagedata r:id="rId141" o:title=""/>
          </v:shape>
          <o:OLEObject Type="Embed" ProgID="Equation.DSMT4" ShapeID="_x0000_i1100" DrawAspect="Content" ObjectID="_1618744898" r:id="rId142"/>
        </w:object>
      </w:r>
      <w:r w:rsidR="00260301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>is equal to</w:t>
      </w:r>
      <w:r w:rsidR="00260301" w:rsidRPr="00081448">
        <w:rPr>
          <w:rFonts w:asciiTheme="minorHAnsi" w:hAnsiTheme="minorHAnsi"/>
          <w:position w:val="-24"/>
        </w:rPr>
        <w:object w:dxaOrig="800" w:dyaOrig="620" w14:anchorId="579E6BCA">
          <v:shape id="_x0000_i1101" type="#_x0000_t75" alt="P equals 2 pi over B" style="width:39.9pt;height:30.9pt" o:ole="">
            <v:imagedata r:id="rId143" o:title=""/>
          </v:shape>
          <o:OLEObject Type="Embed" ProgID="Equation.DSMT4" ShapeID="_x0000_i1101" DrawAspect="Content" ObjectID="_1618744899" r:id="rId144"/>
        </w:object>
      </w:r>
      <w:r w:rsidRPr="00081448">
        <w:rPr>
          <w:rFonts w:asciiTheme="minorHAnsi" w:hAnsiTheme="minorHAnsi"/>
        </w:rPr>
        <w:t xml:space="preserve">where </w:t>
      </w:r>
      <w:r w:rsidR="00260301" w:rsidRPr="00081448">
        <w:rPr>
          <w:rFonts w:asciiTheme="minorHAnsi" w:hAnsiTheme="minorHAnsi"/>
          <w:position w:val="-6"/>
        </w:rPr>
        <w:object w:dxaOrig="600" w:dyaOrig="279" w14:anchorId="739A051D">
          <v:shape id="_x0000_i1102" type="#_x0000_t75" alt="B greater than zero" style="width:30pt;height:14.4pt" o:ole="">
            <v:imagedata r:id="rId145" o:title=""/>
          </v:shape>
          <o:OLEObject Type="Embed" ProgID="Equation.DSMT4" ShapeID="_x0000_i1102" DrawAspect="Content" ObjectID="_1618744900" r:id="rId146"/>
        </w:object>
      </w:r>
      <w:r w:rsidRPr="00081448">
        <w:rPr>
          <w:rFonts w:asciiTheme="minorHAnsi" w:hAnsiTheme="minorHAnsi"/>
        </w:rPr>
        <w:t>.</w:t>
      </w:r>
    </w:p>
    <w:p w14:paraId="1E1211A9" w14:textId="77777777" w:rsidR="00811A3E" w:rsidRPr="00081448" w:rsidRDefault="00811A3E" w:rsidP="00811A3E">
      <w:pPr>
        <w:ind w:left="720"/>
        <w:rPr>
          <w:rFonts w:asciiTheme="minorHAnsi" w:hAnsiTheme="minorHAnsi"/>
          <w:b/>
        </w:rPr>
      </w:pPr>
    </w:p>
    <w:p w14:paraId="3FA737C9" w14:textId="01F72962" w:rsidR="00811A3E" w:rsidRPr="00081448" w:rsidRDefault="00924C30" w:rsidP="00260301">
      <w:pPr>
        <w:ind w:firstLine="720"/>
        <w:rPr>
          <w:rFonts w:asciiTheme="minorHAnsi" w:hAnsiTheme="minorHAnsi"/>
        </w:rPr>
      </w:pPr>
      <w:r w:rsidRPr="00081448">
        <w:rPr>
          <w:rFonts w:asciiTheme="minorHAnsi" w:hAnsiTheme="minorHAnsi"/>
          <w:noProof/>
        </w:rPr>
        <w:drawing>
          <wp:inline distT="0" distB="0" distL="0" distR="0" wp14:anchorId="521B978A" wp14:editId="433A9B0F">
            <wp:extent cx="1849120" cy="2366645"/>
            <wp:effectExtent l="0" t="0" r="0" b="0"/>
            <wp:docPr id="1236" name="Picture 1236" descr="A graph of y equals sine left parenthesis Bx right parenthesis shows a sine wave with period 2 pi divided by B.  The cycle starts at the point (0,0) and ends at the point (2 pi over B, 0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236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0301">
        <w:rPr>
          <w:rFonts w:asciiTheme="minorHAnsi" w:hAnsiTheme="minorHAnsi"/>
        </w:rPr>
        <w:tab/>
      </w:r>
      <w:r w:rsidR="00260301">
        <w:rPr>
          <w:rFonts w:asciiTheme="minorHAnsi" w:hAnsiTheme="minorHAnsi"/>
        </w:rPr>
        <w:tab/>
      </w:r>
      <w:r w:rsidRPr="00081448">
        <w:rPr>
          <w:rFonts w:asciiTheme="minorHAnsi" w:hAnsiTheme="minorHAnsi"/>
          <w:noProof/>
        </w:rPr>
        <w:drawing>
          <wp:inline distT="0" distB="0" distL="0" distR="0" wp14:anchorId="0D2FC602" wp14:editId="7E21D263">
            <wp:extent cx="2342515" cy="2441575"/>
            <wp:effectExtent l="0" t="0" r="635" b="0"/>
            <wp:docPr id="1238" name="Picture 1238" descr="A graph of y equals cosine left parenthesis Bx right parenthesis shows a sine wave with period 2 pi divided by B.  The cycle starts at the point (0,1) and ends at the point (2 pi over B, 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2515" cy="244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D243B" w14:textId="77777777" w:rsidR="00EF7B0D" w:rsidRPr="00081448" w:rsidRDefault="00EF7B0D" w:rsidP="006D0F84">
      <w:pPr>
        <w:rPr>
          <w:rFonts w:asciiTheme="minorHAnsi" w:hAnsiTheme="minorHAnsi"/>
        </w:rPr>
      </w:pPr>
    </w:p>
    <w:p w14:paraId="3ED3DBD4" w14:textId="33583AF7" w:rsidR="00EA0CF2" w:rsidRPr="00081448" w:rsidRDefault="00876934" w:rsidP="000D3E18">
      <w:pPr>
        <w:pStyle w:val="Heading1"/>
      </w:pPr>
      <w:r w:rsidRPr="00081448">
        <w:rPr>
          <w:color w:val="C00000"/>
        </w:rPr>
        <w:br w:type="page"/>
      </w:r>
      <w:r w:rsidR="00117974" w:rsidRPr="00081448">
        <w:lastRenderedPageBreak/>
        <w:t xml:space="preserve">OBJECTIVE </w:t>
      </w:r>
      <w:r w:rsidR="002C2E70" w:rsidRPr="00081448">
        <w:t>5</w:t>
      </w:r>
      <w:r w:rsidRPr="00081448">
        <w:t xml:space="preserve">:  </w:t>
      </w:r>
      <w:r w:rsidR="00117974" w:rsidRPr="00081448">
        <w:t xml:space="preserve">Sketching Graphs of the Form </w:t>
      </w:r>
      <w:r w:rsidR="006D0F84" w:rsidRPr="00081448">
        <w:rPr>
          <w:b w:val="0"/>
          <w:position w:val="-14"/>
        </w:rPr>
        <w:object w:dxaOrig="1480" w:dyaOrig="400" w14:anchorId="57CB751A">
          <v:shape id="_x0000_i1103" type="#_x0000_t75" alt="y equals A sine left parenthesis B x right parenthesis" style="width:74.1pt;height:20.4pt" o:ole="">
            <v:imagedata r:id="rId149" o:title=""/>
          </v:shape>
          <o:OLEObject Type="Embed" ProgID="Equation.DSMT4" ShapeID="_x0000_i1103" DrawAspect="Content" ObjectID="_1618744901" r:id="rId150"/>
        </w:object>
      </w:r>
      <w:r w:rsidR="00117974" w:rsidRPr="00081448">
        <w:t xml:space="preserve"> </w:t>
      </w:r>
      <w:r w:rsidR="000E2514" w:rsidRPr="00081448">
        <w:t>and</w:t>
      </w:r>
      <w:r w:rsidR="00117974" w:rsidRPr="00081448">
        <w:t xml:space="preserve"> </w:t>
      </w:r>
      <w:r w:rsidR="006D0F84" w:rsidRPr="00081448">
        <w:rPr>
          <w:b w:val="0"/>
          <w:position w:val="-14"/>
        </w:rPr>
        <w:object w:dxaOrig="1500" w:dyaOrig="400" w14:anchorId="0696F5C3">
          <v:shape id="_x0000_i1104" type="#_x0000_t75" alt="y equals A cosine left parenthesis B x right parenthesis" style="width:75pt;height:20.4pt" o:ole="">
            <v:imagedata r:id="rId151" o:title=""/>
          </v:shape>
          <o:OLEObject Type="Embed" ProgID="Equation.DSMT4" ShapeID="_x0000_i1104" DrawAspect="Content" ObjectID="_1618744902" r:id="rId152"/>
        </w:object>
      </w:r>
    </w:p>
    <w:p w14:paraId="60A5192C" w14:textId="77777777" w:rsidR="0093234A" w:rsidRPr="00081448" w:rsidRDefault="0093234A" w:rsidP="0016219F">
      <w:pPr>
        <w:rPr>
          <w:rFonts w:asciiTheme="minorHAnsi" w:hAnsiTheme="minorHAnsi"/>
          <w:b/>
          <w:color w:val="C00000"/>
        </w:rPr>
      </w:pPr>
    </w:p>
    <w:p w14:paraId="43DB1300" w14:textId="0B4A2601" w:rsidR="0093234A" w:rsidRPr="00081448" w:rsidRDefault="005C6EB6" w:rsidP="005B0C0D">
      <w:pPr>
        <w:rPr>
          <w:rFonts w:asciiTheme="minorHAnsi" w:hAnsiTheme="minorHAnsi"/>
          <w:b/>
        </w:rPr>
      </w:pPr>
      <w:r w:rsidRPr="00081448">
        <w:rPr>
          <w:rFonts w:asciiTheme="minorHAnsi" w:hAnsiTheme="minorHAnsi"/>
          <w:b/>
        </w:rPr>
        <w:t xml:space="preserve">Steps for Sketching Functions of the Form </w:t>
      </w:r>
      <w:r w:rsidR="006D0F84" w:rsidRPr="00081448">
        <w:rPr>
          <w:rFonts w:asciiTheme="minorHAnsi" w:hAnsiTheme="minorHAnsi"/>
          <w:b/>
          <w:position w:val="-14"/>
        </w:rPr>
        <w:object w:dxaOrig="1480" w:dyaOrig="400" w14:anchorId="606CB2B0">
          <v:shape id="_x0000_i1105" type="#_x0000_t75" alt="y equals A sine left parenthesis B x right parenthesis" style="width:74.1pt;height:20.4pt" o:ole="">
            <v:imagedata r:id="rId149" o:title=""/>
          </v:shape>
          <o:OLEObject Type="Embed" ProgID="Equation.DSMT4" ShapeID="_x0000_i1105" DrawAspect="Content" ObjectID="_1618744903" r:id="rId153"/>
        </w:object>
      </w:r>
      <w:r w:rsidRPr="00081448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  <w:b/>
        </w:rPr>
        <w:t xml:space="preserve">and </w:t>
      </w:r>
      <w:r w:rsidR="006D0F84" w:rsidRPr="00081448">
        <w:rPr>
          <w:rFonts w:asciiTheme="minorHAnsi" w:hAnsiTheme="minorHAnsi"/>
          <w:b/>
          <w:position w:val="-14"/>
        </w:rPr>
        <w:object w:dxaOrig="1500" w:dyaOrig="400" w14:anchorId="450FF469">
          <v:shape id="_x0000_i1106" type="#_x0000_t75" alt="y equals A cosine left parenthesis B x right parenthesis" style="width:75pt;height:20.4pt" o:ole="">
            <v:imagedata r:id="rId151" o:title=""/>
          </v:shape>
          <o:OLEObject Type="Embed" ProgID="Equation.DSMT4" ShapeID="_x0000_i1106" DrawAspect="Content" ObjectID="_1618744904" r:id="rId154"/>
        </w:object>
      </w:r>
    </w:p>
    <w:p w14:paraId="4674C0EA" w14:textId="77777777" w:rsidR="0093234A" w:rsidRPr="00081448" w:rsidRDefault="0093234A" w:rsidP="00E60AC0">
      <w:pPr>
        <w:rPr>
          <w:rFonts w:asciiTheme="minorHAnsi" w:hAnsiTheme="minorHAnsi"/>
          <w:i/>
        </w:rPr>
      </w:pPr>
    </w:p>
    <w:p w14:paraId="0819A9A7" w14:textId="00C22068" w:rsidR="00E60AC0" w:rsidRPr="00081448" w:rsidRDefault="0093234A" w:rsidP="00357E4D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If </w:t>
      </w:r>
      <w:r w:rsidR="006D0F84" w:rsidRPr="00081448">
        <w:rPr>
          <w:position w:val="-6"/>
        </w:rPr>
        <w:object w:dxaOrig="580" w:dyaOrig="279" w14:anchorId="10203E42">
          <v:shape id="_x0000_i1107" type="#_x0000_t75" alt="B less than 0" style="width:29.4pt;height:14.4pt" o:ole="">
            <v:imagedata r:id="rId155" o:title=""/>
          </v:shape>
          <o:OLEObject Type="Embed" ProgID="Equation.DSMT4" ShapeID="_x0000_i1107" DrawAspect="Content" ObjectID="_1618744905" r:id="rId156"/>
        </w:object>
      </w:r>
      <w:r w:rsidRPr="00081448">
        <w:rPr>
          <w:rFonts w:asciiTheme="minorHAnsi" w:hAnsiTheme="minorHAnsi"/>
        </w:rPr>
        <w:t>, use the even and odd properties of the sine and cosine function to rewrite the function</w:t>
      </w:r>
      <w:r w:rsidR="005B0C0D" w:rsidRPr="00081448">
        <w:rPr>
          <w:rFonts w:asciiTheme="minorHAnsi" w:hAnsiTheme="minorHAnsi"/>
        </w:rPr>
        <w:t xml:space="preserve"> in an equivalent </w:t>
      </w:r>
      <w:r w:rsidR="00E60AC0" w:rsidRPr="00081448">
        <w:rPr>
          <w:rFonts w:asciiTheme="minorHAnsi" w:hAnsiTheme="minorHAnsi"/>
        </w:rPr>
        <w:t xml:space="preserve">form such that </w:t>
      </w:r>
      <w:r w:rsidR="006D0F84" w:rsidRPr="00081448">
        <w:rPr>
          <w:position w:val="-6"/>
        </w:rPr>
        <w:object w:dxaOrig="600" w:dyaOrig="279" w14:anchorId="400122D9">
          <v:shape id="_x0000_i1108" type="#_x0000_t75" alt="B greater than 0" style="width:30pt;height:14.4pt" o:ole="">
            <v:imagedata r:id="rId157" o:title=""/>
          </v:shape>
          <o:OLEObject Type="Embed" ProgID="Equation.DSMT4" ShapeID="_x0000_i1108" DrawAspect="Content" ObjectID="_1618744906" r:id="rId158"/>
        </w:object>
      </w:r>
      <w:r w:rsidR="00E60AC0" w:rsidRPr="00081448">
        <w:rPr>
          <w:rFonts w:asciiTheme="minorHAnsi" w:hAnsiTheme="minorHAnsi"/>
        </w:rPr>
        <w:t>.</w:t>
      </w:r>
    </w:p>
    <w:p w14:paraId="5B8E1A92" w14:textId="77777777" w:rsidR="00E60AC0" w:rsidRPr="00081448" w:rsidRDefault="00E60AC0" w:rsidP="00E60AC0">
      <w:pPr>
        <w:ind w:left="3165" w:firstLine="435"/>
        <w:rPr>
          <w:rFonts w:asciiTheme="minorHAnsi" w:hAnsiTheme="minorHAnsi"/>
          <w:b/>
        </w:rPr>
      </w:pPr>
    </w:p>
    <w:p w14:paraId="759E4800" w14:textId="6C790134" w:rsidR="00E60AC0" w:rsidRPr="00081448" w:rsidRDefault="00E60AC0" w:rsidP="00081448">
      <w:pPr>
        <w:pStyle w:val="ListParagraph"/>
        <w:rPr>
          <w:rFonts w:asciiTheme="minorHAnsi" w:hAnsiTheme="minorHAnsi"/>
        </w:rPr>
      </w:pPr>
      <w:r w:rsidRPr="00081448">
        <w:rPr>
          <w:rFonts w:asciiTheme="minorHAnsi" w:hAnsiTheme="minorHAnsi"/>
          <w:b/>
        </w:rPr>
        <w:t xml:space="preserve">We now use this new form to determine </w:t>
      </w:r>
      <w:r w:rsidRPr="00081448">
        <w:rPr>
          <w:rFonts w:asciiTheme="minorHAnsi" w:hAnsiTheme="minorHAnsi"/>
          <w:b/>
          <w:i/>
        </w:rPr>
        <w:t xml:space="preserve">A </w:t>
      </w:r>
      <w:r w:rsidRPr="00081448">
        <w:rPr>
          <w:rFonts w:asciiTheme="minorHAnsi" w:hAnsiTheme="minorHAnsi"/>
          <w:b/>
        </w:rPr>
        <w:t xml:space="preserve">and </w:t>
      </w:r>
      <w:r w:rsidRPr="00081448">
        <w:rPr>
          <w:rFonts w:asciiTheme="minorHAnsi" w:hAnsiTheme="minorHAnsi"/>
          <w:b/>
          <w:i/>
        </w:rPr>
        <w:t>B.</w:t>
      </w:r>
    </w:p>
    <w:p w14:paraId="543D1698" w14:textId="77777777" w:rsidR="00E60AC0" w:rsidRPr="00081448" w:rsidRDefault="00E60AC0" w:rsidP="00E60AC0">
      <w:pPr>
        <w:ind w:firstLine="720"/>
        <w:rPr>
          <w:rFonts w:asciiTheme="minorHAnsi" w:hAnsiTheme="minorHAnsi"/>
        </w:rPr>
      </w:pPr>
    </w:p>
    <w:p w14:paraId="4698A2F4" w14:textId="224F20A6" w:rsidR="00E60AC0" w:rsidRPr="00081448" w:rsidRDefault="008C687C" w:rsidP="00357E4D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Determine the amplitude and range.  </w:t>
      </w:r>
      <w:r w:rsidR="00AB15F9" w:rsidRPr="00081448">
        <w:rPr>
          <w:rFonts w:asciiTheme="minorHAnsi" w:hAnsiTheme="minorHAnsi"/>
        </w:rPr>
        <w:t xml:space="preserve">The amplitude is </w:t>
      </w:r>
      <w:r w:rsidR="006D0F84" w:rsidRPr="00081448">
        <w:rPr>
          <w:rFonts w:asciiTheme="minorHAnsi" w:hAnsiTheme="minorHAnsi"/>
          <w:position w:val="-14"/>
        </w:rPr>
        <w:object w:dxaOrig="320" w:dyaOrig="400" w14:anchorId="5B5E496E">
          <v:shape id="_x0000_i1109" type="#_x0000_t75" alt="vertical bar A vertical bar, that is, the absolute value of A" style="width:15.6pt;height:20.4pt" o:ole="">
            <v:imagedata r:id="rId131" o:title=""/>
          </v:shape>
          <o:OLEObject Type="Embed" ProgID="Equation.DSMT4" ShapeID="_x0000_i1109" DrawAspect="Content" ObjectID="_1618744907" r:id="rId159"/>
        </w:object>
      </w:r>
      <w:r w:rsidR="00AB15F9" w:rsidRPr="00081448">
        <w:rPr>
          <w:rFonts w:asciiTheme="minorHAnsi" w:hAnsiTheme="minorHAnsi"/>
        </w:rPr>
        <w:t xml:space="preserve">. </w:t>
      </w:r>
      <w:r w:rsidRPr="00081448">
        <w:rPr>
          <w:rFonts w:asciiTheme="minorHAnsi" w:hAnsiTheme="minorHAnsi"/>
        </w:rPr>
        <w:t xml:space="preserve"> </w:t>
      </w:r>
      <w:r w:rsidR="00AB15F9" w:rsidRPr="00081448">
        <w:rPr>
          <w:rFonts w:asciiTheme="minorHAnsi" w:hAnsiTheme="minorHAnsi"/>
        </w:rPr>
        <w:t xml:space="preserve">The range is </w:t>
      </w:r>
      <w:r w:rsidR="006D0F84" w:rsidRPr="00081448">
        <w:rPr>
          <w:rFonts w:asciiTheme="minorHAnsi" w:hAnsiTheme="minorHAnsi"/>
          <w:position w:val="-16"/>
        </w:rPr>
        <w:object w:dxaOrig="1140" w:dyaOrig="440" w14:anchorId="0E27A770">
          <v:shape id="_x0000_i1110" type="#_x0000_t75" alt="left square bracket negative absolute value of A comma absolute value of A right square bracket" style="width:57pt;height:21.9pt" o:ole="">
            <v:imagedata r:id="rId133" o:title=""/>
          </v:shape>
          <o:OLEObject Type="Embed" ProgID="Equation.DSMT4" ShapeID="_x0000_i1110" DrawAspect="Content" ObjectID="_1618744908" r:id="rId160"/>
        </w:object>
      </w:r>
      <w:r w:rsidR="00AB15F9" w:rsidRPr="00081448">
        <w:rPr>
          <w:rFonts w:asciiTheme="minorHAnsi" w:hAnsiTheme="minorHAnsi"/>
        </w:rPr>
        <w:t>.</w:t>
      </w:r>
    </w:p>
    <w:p w14:paraId="68B04D65" w14:textId="032DBA9C" w:rsidR="00AB15F9" w:rsidRPr="00081448" w:rsidRDefault="008C687C" w:rsidP="00357E4D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Determine the period.  </w:t>
      </w:r>
      <w:r w:rsidR="00AB15F9" w:rsidRPr="00081448">
        <w:rPr>
          <w:rFonts w:asciiTheme="minorHAnsi" w:hAnsiTheme="minorHAnsi"/>
        </w:rPr>
        <w:t>The period is</w:t>
      </w:r>
      <w:r w:rsidR="0093234A" w:rsidRPr="00081448">
        <w:rPr>
          <w:rFonts w:asciiTheme="minorHAnsi" w:hAnsiTheme="minorHAnsi"/>
        </w:rPr>
        <w:t xml:space="preserve"> </w:t>
      </w:r>
      <w:r w:rsidR="006D0F84" w:rsidRPr="00081448">
        <w:rPr>
          <w:rFonts w:asciiTheme="minorHAnsi" w:hAnsiTheme="minorHAnsi"/>
          <w:position w:val="-24"/>
        </w:rPr>
        <w:object w:dxaOrig="800" w:dyaOrig="620" w14:anchorId="36EB7D2B">
          <v:shape id="_x0000_i1111" type="#_x0000_t75" alt="P equals 2 pi over B" style="width:39.9pt;height:30.9pt" o:ole="">
            <v:imagedata r:id="rId143" o:title=""/>
          </v:shape>
          <o:OLEObject Type="Embed" ProgID="Equation.DSMT4" ShapeID="_x0000_i1111" DrawAspect="Content" ObjectID="_1618744909" r:id="rId161"/>
        </w:object>
      </w:r>
      <w:r w:rsidR="00AB15F9" w:rsidRPr="00081448">
        <w:rPr>
          <w:rFonts w:asciiTheme="minorHAnsi" w:hAnsiTheme="minorHAnsi"/>
        </w:rPr>
        <w:t xml:space="preserve">. </w:t>
      </w:r>
    </w:p>
    <w:p w14:paraId="4E9604F7" w14:textId="79FFC953" w:rsidR="00DB45B5" w:rsidRPr="00081448" w:rsidRDefault="00AB15F9" w:rsidP="00357E4D">
      <w:pPr>
        <w:pStyle w:val="ListParagraph"/>
        <w:numPr>
          <w:ilvl w:val="0"/>
          <w:numId w:val="1"/>
        </w:numPr>
        <w:spacing w:after="120"/>
        <w:rPr>
          <w:rFonts w:asciiTheme="minorHAnsi" w:hAnsiTheme="minorHAnsi"/>
        </w:rPr>
      </w:pPr>
      <w:r w:rsidRPr="00081448">
        <w:rPr>
          <w:rFonts w:asciiTheme="minorHAnsi" w:hAnsiTheme="minorHAnsi"/>
        </w:rPr>
        <w:t>An interval for one complete cycle is</w:t>
      </w:r>
      <w:r w:rsidR="0093234A" w:rsidRPr="00081448">
        <w:rPr>
          <w:rFonts w:asciiTheme="minorHAnsi" w:hAnsiTheme="minorHAnsi"/>
        </w:rPr>
        <w:t xml:space="preserve"> </w:t>
      </w:r>
      <w:r w:rsidR="006D0F84" w:rsidRPr="00081448">
        <w:rPr>
          <w:position w:val="-28"/>
        </w:rPr>
        <w:object w:dxaOrig="800" w:dyaOrig="680" w14:anchorId="79D398F7">
          <v:shape id="_x0000_i1112" type="#_x0000_t75" alt="left square bracket 0 comma 2 pi over B right square bracket" style="width:39.9pt;height:33.9pt" o:ole="">
            <v:imagedata r:id="rId162" o:title=""/>
          </v:shape>
          <o:OLEObject Type="Embed" ProgID="Equation.DSMT4" ShapeID="_x0000_i1112" DrawAspect="Content" ObjectID="_1618744910" r:id="rId163"/>
        </w:object>
      </w:r>
      <w:r w:rsidRPr="00081448">
        <w:rPr>
          <w:rFonts w:asciiTheme="minorHAnsi" w:hAnsiTheme="minorHAnsi"/>
        </w:rPr>
        <w:t>.  Subdivide this interval</w:t>
      </w:r>
      <w:r w:rsidR="0093234A" w:rsidRPr="00081448">
        <w:rPr>
          <w:rFonts w:asciiTheme="minorHAnsi" w:hAnsiTheme="minorHAnsi"/>
        </w:rPr>
        <w:t xml:space="preserve"> into 4 equal subintervals of length</w:t>
      </w:r>
      <w:r w:rsidR="0048717A">
        <w:rPr>
          <w:rFonts w:asciiTheme="minorHAnsi" w:hAnsiTheme="minorHAnsi"/>
        </w:rPr>
        <w:t xml:space="preserve"> </w:t>
      </w:r>
      <w:r w:rsidR="006D0F84" w:rsidRPr="00081448">
        <w:rPr>
          <w:position w:val="-24"/>
        </w:rPr>
        <w:object w:dxaOrig="720" w:dyaOrig="620" w14:anchorId="45A03AA9">
          <v:shape id="_x0000_i1113" type="#_x0000_t75" alt="fraction 2 pi over B end fraction divided by 4" style="width:36pt;height:30.9pt" o:ole="">
            <v:imagedata r:id="rId164" o:title=""/>
          </v:shape>
          <o:OLEObject Type="Embed" ProgID="Equation.DSMT4" ShapeID="_x0000_i1113" DrawAspect="Content" ObjectID="_1618744911" r:id="rId165"/>
        </w:object>
      </w:r>
      <w:r w:rsidR="00DB45B5" w:rsidRPr="00081448">
        <w:rPr>
          <w:rFonts w:asciiTheme="minorHAnsi" w:hAnsiTheme="minorHAnsi"/>
        </w:rPr>
        <w:t xml:space="preserve"> by starting with</w:t>
      </w:r>
      <w:r w:rsidRPr="00081448">
        <w:rPr>
          <w:rFonts w:asciiTheme="minorHAnsi" w:hAnsiTheme="minorHAnsi"/>
        </w:rPr>
        <w:t xml:space="preserve"> </w:t>
      </w:r>
      <w:r w:rsidR="00DB45B5" w:rsidRPr="00081448">
        <w:rPr>
          <w:rFonts w:asciiTheme="minorHAnsi" w:hAnsiTheme="minorHAnsi"/>
        </w:rPr>
        <w:t xml:space="preserve">0 and adding </w:t>
      </w:r>
      <w:r w:rsidR="006D0F84" w:rsidRPr="00081448">
        <w:rPr>
          <w:position w:val="-28"/>
        </w:rPr>
        <w:object w:dxaOrig="960" w:dyaOrig="680" w14:anchorId="2EF733D9">
          <v:shape id="_x0000_i1114" type="#_x0000_t75" alt="fraction 2 pi over B end fraction divided by 4" style="width:48pt;height:33.9pt" o:ole="">
            <v:imagedata r:id="rId166" o:title=""/>
          </v:shape>
          <o:OLEObject Type="Embed" ProgID="Equation.DSMT4" ShapeID="_x0000_i1114" DrawAspect="Content" ObjectID="_1618744912" r:id="rId167"/>
        </w:object>
      </w:r>
      <w:r w:rsidR="00DB45B5" w:rsidRPr="00081448">
        <w:rPr>
          <w:rFonts w:asciiTheme="minorHAnsi" w:hAnsiTheme="minorHAnsi"/>
        </w:rPr>
        <w:t xml:space="preserve">to </w:t>
      </w:r>
      <w:r w:rsidR="00115FE8" w:rsidRPr="00081448">
        <w:rPr>
          <w:rFonts w:asciiTheme="minorHAnsi" w:hAnsiTheme="minorHAnsi"/>
        </w:rPr>
        <w:t xml:space="preserve">the </w:t>
      </w:r>
      <w:r w:rsidR="00115FE8" w:rsidRPr="00081448">
        <w:rPr>
          <w:rFonts w:asciiTheme="minorHAnsi" w:hAnsiTheme="minorHAnsi"/>
          <w:i/>
        </w:rPr>
        <w:t>x-</w:t>
      </w:r>
      <w:r w:rsidR="00115FE8" w:rsidRPr="00081448">
        <w:rPr>
          <w:rFonts w:asciiTheme="minorHAnsi" w:hAnsiTheme="minorHAnsi"/>
        </w:rPr>
        <w:t xml:space="preserve">coordinate of </w:t>
      </w:r>
      <w:r w:rsidR="00DB45B5" w:rsidRPr="00081448">
        <w:rPr>
          <w:rFonts w:asciiTheme="minorHAnsi" w:hAnsiTheme="minorHAnsi"/>
        </w:rPr>
        <w:t>each successive quarter point.</w:t>
      </w:r>
    </w:p>
    <w:p w14:paraId="6C49596F" w14:textId="64DB78A6" w:rsidR="00AB15F9" w:rsidRPr="00081448" w:rsidRDefault="00273E54" w:rsidP="00357E4D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Multiply the </w:t>
      </w:r>
      <w:r w:rsidRPr="00081448">
        <w:rPr>
          <w:rFonts w:asciiTheme="minorHAnsi" w:hAnsiTheme="minorHAnsi"/>
          <w:i/>
        </w:rPr>
        <w:t>y-</w:t>
      </w:r>
      <w:r w:rsidRPr="00081448">
        <w:rPr>
          <w:rFonts w:asciiTheme="minorHAnsi" w:hAnsiTheme="minorHAnsi"/>
        </w:rPr>
        <w:t>coordinates of the quarter points of</w:t>
      </w:r>
      <w:r w:rsidR="0093234A" w:rsidRPr="00081448">
        <w:rPr>
          <w:rFonts w:asciiTheme="minorHAnsi" w:hAnsiTheme="minorHAnsi"/>
        </w:rPr>
        <w:t xml:space="preserve"> </w:t>
      </w:r>
      <w:r w:rsidR="006D0F84" w:rsidRPr="00081448">
        <w:rPr>
          <w:position w:val="-10"/>
        </w:rPr>
        <w:object w:dxaOrig="900" w:dyaOrig="320" w14:anchorId="5C8CC620">
          <v:shape id="_x0000_i1115" type="#_x0000_t75" alt="y equals sine of x" style="width:45pt;height:15.6pt" o:ole="">
            <v:imagedata r:id="rId168" o:title=""/>
          </v:shape>
          <o:OLEObject Type="Embed" ProgID="Equation.DSMT4" ShapeID="_x0000_i1115" DrawAspect="Content" ObjectID="_1618744913" r:id="rId169"/>
        </w:object>
      </w:r>
      <w:r w:rsidR="0048717A">
        <w:t xml:space="preserve"> </w:t>
      </w:r>
      <w:r w:rsidR="0093234A" w:rsidRPr="00081448">
        <w:rPr>
          <w:rFonts w:asciiTheme="minorHAnsi" w:hAnsiTheme="minorHAnsi"/>
        </w:rPr>
        <w:t xml:space="preserve">or </w:t>
      </w:r>
      <w:r w:rsidR="006D0F84" w:rsidRPr="00081448">
        <w:rPr>
          <w:position w:val="-10"/>
        </w:rPr>
        <w:object w:dxaOrig="920" w:dyaOrig="260" w14:anchorId="1F999F9B">
          <v:shape id="_x0000_i1116" type="#_x0000_t75" alt="y equals cosine of x" style="width:45.9pt;height:12.9pt" o:ole="">
            <v:imagedata r:id="rId170" o:title=""/>
          </v:shape>
          <o:OLEObject Type="Embed" ProgID="Equation.DSMT4" ShapeID="_x0000_i1116" DrawAspect="Content" ObjectID="_1618744914" r:id="rId171"/>
        </w:object>
      </w:r>
      <w:r w:rsidR="00EB128A" w:rsidRPr="00081448">
        <w:rPr>
          <w:rFonts w:asciiTheme="minorHAnsi" w:hAnsiTheme="minorHAnsi"/>
        </w:rPr>
        <w:t>by</w:t>
      </w:r>
      <w:r w:rsidR="00A134F8" w:rsidRPr="00081448">
        <w:rPr>
          <w:rFonts w:asciiTheme="minorHAnsi" w:hAnsiTheme="minorHAnsi"/>
        </w:rPr>
        <w:t xml:space="preserve"> </w:t>
      </w:r>
      <w:r w:rsidR="00A134F8" w:rsidRPr="00081448">
        <w:rPr>
          <w:rFonts w:asciiTheme="minorHAnsi" w:hAnsiTheme="minorHAnsi"/>
          <w:i/>
        </w:rPr>
        <w:t>A</w:t>
      </w:r>
      <w:r w:rsidR="00EB128A" w:rsidRPr="00081448">
        <w:rPr>
          <w:rFonts w:asciiTheme="minorHAnsi" w:hAnsiTheme="minorHAnsi"/>
          <w:i/>
        </w:rPr>
        <w:t xml:space="preserve"> </w:t>
      </w:r>
      <w:r w:rsidR="0093234A" w:rsidRPr="00081448">
        <w:rPr>
          <w:rFonts w:asciiTheme="minorHAnsi" w:hAnsiTheme="minorHAnsi"/>
        </w:rPr>
        <w:t>to determine</w:t>
      </w:r>
      <w:r w:rsidR="00E32E20" w:rsidRPr="00081448">
        <w:rPr>
          <w:rFonts w:asciiTheme="minorHAnsi" w:hAnsiTheme="minorHAnsi"/>
        </w:rPr>
        <w:t xml:space="preserve"> </w:t>
      </w:r>
      <w:r w:rsidR="0093234A" w:rsidRPr="00081448">
        <w:rPr>
          <w:rFonts w:asciiTheme="minorHAnsi" w:hAnsiTheme="minorHAnsi"/>
        </w:rPr>
        <w:t>the</w:t>
      </w:r>
      <w:r w:rsidRPr="00081448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  <w:i/>
        </w:rPr>
        <w:t>y-</w:t>
      </w:r>
      <w:r w:rsidR="00E32E20" w:rsidRPr="00081448">
        <w:rPr>
          <w:rFonts w:asciiTheme="minorHAnsi" w:hAnsiTheme="minorHAnsi"/>
        </w:rPr>
        <w:t xml:space="preserve">coordinates of the </w:t>
      </w:r>
      <w:r w:rsidR="00A134F8" w:rsidRPr="00081448">
        <w:rPr>
          <w:rFonts w:asciiTheme="minorHAnsi" w:hAnsiTheme="minorHAnsi"/>
        </w:rPr>
        <w:t>corresponding quarter points for the new graph</w:t>
      </w:r>
      <w:r w:rsidR="00E32E20" w:rsidRPr="00081448">
        <w:rPr>
          <w:rFonts w:asciiTheme="minorHAnsi" w:hAnsiTheme="minorHAnsi"/>
        </w:rPr>
        <w:t>.</w:t>
      </w:r>
    </w:p>
    <w:p w14:paraId="54F8F221" w14:textId="77777777" w:rsidR="00273E54" w:rsidRPr="00081448" w:rsidRDefault="00273E54" w:rsidP="00117974">
      <w:pPr>
        <w:ind w:firstLine="720"/>
        <w:rPr>
          <w:rFonts w:asciiTheme="minorHAnsi" w:hAnsiTheme="minorHAnsi"/>
        </w:rPr>
      </w:pPr>
    </w:p>
    <w:p w14:paraId="6D6DD119" w14:textId="77777777" w:rsidR="00273E54" w:rsidRPr="00081448" w:rsidRDefault="00273E54" w:rsidP="00357E4D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081448">
        <w:rPr>
          <w:rFonts w:asciiTheme="minorHAnsi" w:hAnsiTheme="minorHAnsi"/>
        </w:rPr>
        <w:t>Connect the quarter points to obtain one complete cycle.</w:t>
      </w:r>
    </w:p>
    <w:p w14:paraId="598064AD" w14:textId="5ADAEB5F" w:rsidR="006D0F84" w:rsidRDefault="006D0F84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14:paraId="2DA3324A" w14:textId="13A9E956" w:rsidR="00796C13" w:rsidRPr="00081448" w:rsidRDefault="00796C13" w:rsidP="000D3E18">
      <w:pPr>
        <w:pStyle w:val="Heading1"/>
      </w:pPr>
      <w:r w:rsidRPr="00081448">
        <w:lastRenderedPageBreak/>
        <w:t>OBJECTIVE 6</w:t>
      </w:r>
      <w:r w:rsidRPr="00081448">
        <w:tab/>
        <w:t xml:space="preserve">Determine the Equation of a Function of the Form </w:t>
      </w:r>
      <w:r w:rsidR="00ED215C" w:rsidRPr="00081448">
        <w:rPr>
          <w:b w:val="0"/>
          <w:position w:val="-14"/>
        </w:rPr>
        <w:object w:dxaOrig="1480" w:dyaOrig="400" w14:anchorId="6071D611">
          <v:shape id="_x0000_i1117" type="#_x0000_t75" alt="y equals A sine left parenthesis B x right parenthesis" style="width:74.1pt;height:20.4pt" o:ole="">
            <v:imagedata r:id="rId149" o:title=""/>
          </v:shape>
          <o:OLEObject Type="Embed" ProgID="Equation.DSMT4" ShapeID="_x0000_i1117" DrawAspect="Content" ObjectID="_1618744915" r:id="rId172"/>
        </w:object>
      </w:r>
      <w:r w:rsidRPr="00081448">
        <w:t xml:space="preserve"> or </w:t>
      </w:r>
      <w:r w:rsidR="00ED215C" w:rsidRPr="00081448">
        <w:rPr>
          <w:b w:val="0"/>
          <w:position w:val="-14"/>
        </w:rPr>
        <w:object w:dxaOrig="1500" w:dyaOrig="400" w14:anchorId="565F0051">
          <v:shape id="_x0000_i1118" type="#_x0000_t75" alt="y equals A cosine left parenthesis B x right parenthesis" style="width:75pt;height:20.4pt" o:ole="">
            <v:imagedata r:id="rId151" o:title=""/>
          </v:shape>
          <o:OLEObject Type="Embed" ProgID="Equation.DSMT4" ShapeID="_x0000_i1118" DrawAspect="Content" ObjectID="_1618744916" r:id="rId173"/>
        </w:object>
      </w:r>
    </w:p>
    <w:p w14:paraId="68CD1ADF" w14:textId="77777777" w:rsidR="00796C13" w:rsidRPr="00081448" w:rsidRDefault="00796C13" w:rsidP="000D3E18">
      <w:pPr>
        <w:pStyle w:val="Heading1"/>
      </w:pPr>
      <w:r w:rsidRPr="00081448">
        <w:t>Given Its Graph</w:t>
      </w:r>
    </w:p>
    <w:p w14:paraId="1F8CBC9F" w14:textId="77777777" w:rsidR="00796C13" w:rsidRPr="00081448" w:rsidRDefault="00796C13" w:rsidP="00796C13">
      <w:pPr>
        <w:ind w:left="720"/>
        <w:rPr>
          <w:rFonts w:asciiTheme="minorHAnsi" w:hAnsiTheme="minorHAnsi"/>
        </w:rPr>
      </w:pPr>
    </w:p>
    <w:p w14:paraId="280F4C62" w14:textId="52B0701D" w:rsidR="00737C67" w:rsidRDefault="00796C13" w:rsidP="00081448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We now know how to sketch the graphs of </w:t>
      </w:r>
      <w:r w:rsidR="00AC2E66" w:rsidRPr="00081448">
        <w:rPr>
          <w:rFonts w:asciiTheme="minorHAnsi" w:hAnsiTheme="minorHAnsi"/>
          <w:position w:val="-14"/>
        </w:rPr>
        <w:object w:dxaOrig="1400" w:dyaOrig="400" w14:anchorId="24C1D5C6">
          <v:shape id="_x0000_i1119" type="#_x0000_t75" alt="y equals A sine left parenthesis B x right parenthesis" style="width:69.6pt;height:20.4pt" o:ole="" fillcolor="window">
            <v:imagedata r:id="rId174" o:title=""/>
          </v:shape>
          <o:OLEObject Type="Embed" ProgID="Equation.DSMT4" ShapeID="_x0000_i1119" DrawAspect="Content" ObjectID="_1618744917" r:id="rId175"/>
        </w:object>
      </w:r>
      <w:r w:rsidR="00ED215C">
        <w:rPr>
          <w:rFonts w:asciiTheme="minorHAnsi" w:hAnsiTheme="minorHAnsi"/>
        </w:rPr>
        <w:t xml:space="preserve"> </w:t>
      </w:r>
      <w:proofErr w:type="spellStart"/>
      <w:r w:rsidRPr="00081448">
        <w:rPr>
          <w:rFonts w:asciiTheme="minorHAnsi" w:hAnsiTheme="minorHAnsi"/>
        </w:rPr>
        <w:t>and</w:t>
      </w:r>
      <w:proofErr w:type="spellEnd"/>
      <w:r w:rsidR="00AC2E66" w:rsidRPr="00081448">
        <w:rPr>
          <w:rFonts w:asciiTheme="minorHAnsi" w:hAnsiTheme="minorHAnsi"/>
          <w:position w:val="-14"/>
        </w:rPr>
        <w:object w:dxaOrig="1440" w:dyaOrig="400" w14:anchorId="3B32DDA1">
          <v:shape id="_x0000_i1120" type="#_x0000_t75" alt="y equals A cosine left parenthesis B x right parenthesis" style="width:1in;height:20.4pt" o:ole="" fillcolor="window">
            <v:imagedata r:id="rId176" o:title=""/>
          </v:shape>
          <o:OLEObject Type="Embed" ProgID="Equation.DSMT4" ShapeID="_x0000_i1120" DrawAspect="Content" ObjectID="_1618744918" r:id="rId177"/>
        </w:object>
      </w:r>
      <w:r w:rsidRPr="00081448">
        <w:rPr>
          <w:rFonts w:asciiTheme="minorHAnsi" w:hAnsiTheme="minorHAnsi"/>
        </w:rPr>
        <w:t>.  Suppose that we are</w:t>
      </w:r>
      <w:r w:rsidR="00ED215C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given a graph whose function is given by </w:t>
      </w:r>
      <w:r w:rsidR="00AC2E66" w:rsidRPr="00081448">
        <w:rPr>
          <w:rFonts w:asciiTheme="minorHAnsi" w:hAnsiTheme="minorHAnsi"/>
          <w:position w:val="-14"/>
        </w:rPr>
        <w:object w:dxaOrig="1400" w:dyaOrig="400" w14:anchorId="50CBBE29">
          <v:shape id="_x0000_i1121" type="#_x0000_t75" alt="y equals A sine left parenthesis B x right parenthesis" style="width:69.6pt;height:20.4pt" o:ole="" fillcolor="window">
            <v:imagedata r:id="rId174" o:title=""/>
          </v:shape>
          <o:OLEObject Type="Embed" ProgID="Equation.DSMT4" ShapeID="_x0000_i1121" DrawAspect="Content" ObjectID="_1618744919" r:id="rId178"/>
        </w:object>
      </w:r>
      <w:r w:rsidR="0048717A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or </w:t>
      </w:r>
      <w:r w:rsidR="00AC2E66" w:rsidRPr="00081448">
        <w:rPr>
          <w:rFonts w:asciiTheme="minorHAnsi" w:hAnsiTheme="minorHAnsi"/>
          <w:position w:val="-14"/>
        </w:rPr>
        <w:object w:dxaOrig="1440" w:dyaOrig="400" w14:anchorId="5854480D">
          <v:shape id="_x0000_i1122" type="#_x0000_t75" alt="y equals A cosine left parenthesis B x right parenthesis" style="width:1in;height:20.4pt" o:ole="" fillcolor="window">
            <v:imagedata r:id="rId176" o:title=""/>
          </v:shape>
          <o:OLEObject Type="Embed" ProgID="Equation.DSMT4" ShapeID="_x0000_i1122" DrawAspect="Content" ObjectID="_1618744920" r:id="rId179"/>
        </w:object>
      </w:r>
      <w:r w:rsidR="00187710" w:rsidRPr="00081448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for </w:t>
      </w:r>
      <w:r w:rsidR="00AC2E66" w:rsidRPr="00081448">
        <w:rPr>
          <w:rFonts w:asciiTheme="minorHAnsi" w:hAnsiTheme="minorHAnsi"/>
          <w:position w:val="-6"/>
        </w:rPr>
        <w:object w:dxaOrig="600" w:dyaOrig="279" w14:anchorId="20766CB6">
          <v:shape id="_x0000_i1123" type="#_x0000_t75" alt="B greater than 0" style="width:30pt;height:14.4pt" o:ole="" fillcolor="window">
            <v:imagedata r:id="rId180" o:title=""/>
          </v:shape>
          <o:OLEObject Type="Embed" ProgID="Equation.DSMT4" ShapeID="_x0000_i1123" DrawAspect="Content" ObjectID="_1618744921" r:id="rId181"/>
        </w:object>
      </w:r>
      <w:r w:rsidRPr="00081448">
        <w:rPr>
          <w:rFonts w:asciiTheme="minorHAnsi" w:hAnsiTheme="minorHAnsi"/>
        </w:rPr>
        <w:t>.  (We will</w:t>
      </w:r>
      <w:r w:rsidR="00ED215C">
        <w:rPr>
          <w:rFonts w:asciiTheme="minorHAnsi" w:hAnsiTheme="minorHAnsi"/>
        </w:rPr>
        <w:t xml:space="preserve"> </w:t>
      </w:r>
      <w:r w:rsidRPr="00081448">
        <w:rPr>
          <w:rFonts w:asciiTheme="minorHAnsi" w:hAnsiTheme="minorHAnsi"/>
        </w:rPr>
        <w:t xml:space="preserve">assume that the value of </w:t>
      </w:r>
      <w:r w:rsidRPr="00081448">
        <w:rPr>
          <w:rFonts w:asciiTheme="minorHAnsi" w:hAnsiTheme="minorHAnsi"/>
          <w:i/>
        </w:rPr>
        <w:t xml:space="preserve">B </w:t>
      </w:r>
      <w:r w:rsidRPr="00081448">
        <w:rPr>
          <w:rFonts w:asciiTheme="minorHAnsi" w:hAnsiTheme="minorHAnsi"/>
        </w:rPr>
        <w:t xml:space="preserve">is positive.  Otherwise, there could be more than one </w:t>
      </w:r>
      <w:r w:rsidR="00187710" w:rsidRPr="00081448">
        <w:rPr>
          <w:rFonts w:asciiTheme="minorHAnsi" w:hAnsiTheme="minorHAnsi"/>
        </w:rPr>
        <w:t>correct answer</w:t>
      </w:r>
      <w:r w:rsidRPr="00081448">
        <w:rPr>
          <w:rFonts w:asciiTheme="minorHAnsi" w:hAnsiTheme="minorHAnsi"/>
        </w:rPr>
        <w:t>.)</w:t>
      </w:r>
    </w:p>
    <w:p w14:paraId="2317BFF2" w14:textId="5E7ACCCA" w:rsidR="00ED215C" w:rsidRDefault="00737C67" w:rsidP="00081448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</w:p>
    <w:p w14:paraId="752CF0E8" w14:textId="26EF3F3B" w:rsidR="00796C13" w:rsidRPr="00081448" w:rsidRDefault="00796C13" w:rsidP="00081448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 xml:space="preserve">To determine the proper </w:t>
      </w:r>
      <w:r w:rsidR="00ED215C" w:rsidRPr="00081448">
        <w:rPr>
          <w:rFonts w:asciiTheme="minorHAnsi" w:hAnsiTheme="minorHAnsi"/>
        </w:rPr>
        <w:t>function,</w:t>
      </w:r>
      <w:r w:rsidRPr="00081448">
        <w:rPr>
          <w:rFonts w:asciiTheme="minorHAnsi" w:hAnsiTheme="minorHAnsi"/>
        </w:rPr>
        <w:t xml:space="preserve"> we must determine three things:</w:t>
      </w:r>
    </w:p>
    <w:p w14:paraId="5822E99E" w14:textId="55C9F362" w:rsidR="00796C13" w:rsidRPr="00ED215C" w:rsidRDefault="00796C13" w:rsidP="00357E4D">
      <w:pPr>
        <w:pStyle w:val="ListParagraph"/>
        <w:numPr>
          <w:ilvl w:val="0"/>
          <w:numId w:val="2"/>
        </w:numPr>
        <w:ind w:left="576"/>
        <w:rPr>
          <w:rFonts w:asciiTheme="minorHAnsi" w:hAnsiTheme="minorHAnsi"/>
          <w:sz w:val="24"/>
          <w:szCs w:val="24"/>
        </w:rPr>
      </w:pPr>
      <w:r w:rsidRPr="00ED215C">
        <w:rPr>
          <w:rFonts w:asciiTheme="minorHAnsi" w:hAnsiTheme="minorHAnsi"/>
          <w:sz w:val="24"/>
          <w:szCs w:val="24"/>
        </w:rPr>
        <w:t>Is the given graph a represent</w:t>
      </w:r>
      <w:r w:rsidR="00C07711" w:rsidRPr="00ED215C">
        <w:rPr>
          <w:rFonts w:asciiTheme="minorHAnsi" w:hAnsiTheme="minorHAnsi"/>
          <w:sz w:val="24"/>
          <w:szCs w:val="24"/>
        </w:rPr>
        <w:t>ation of a function of the form</w:t>
      </w:r>
      <w:r w:rsidR="0048717A">
        <w:rPr>
          <w:rFonts w:asciiTheme="minorHAnsi" w:hAnsiTheme="minorHAnsi"/>
          <w:sz w:val="24"/>
          <w:szCs w:val="24"/>
        </w:rPr>
        <w:t xml:space="preserve"> </w:t>
      </w:r>
      <w:r w:rsidR="00AC2E66" w:rsidRPr="00081448">
        <w:rPr>
          <w:rFonts w:asciiTheme="minorHAnsi" w:hAnsiTheme="minorHAnsi"/>
          <w:position w:val="-14"/>
        </w:rPr>
        <w:object w:dxaOrig="1400" w:dyaOrig="400" w14:anchorId="5E9BCD3E">
          <v:shape id="_x0000_i1124" type="#_x0000_t75" alt="y equals A sine left parenthesis B x right parenthesis" style="width:69.6pt;height:20.4pt" o:ole="" fillcolor="window">
            <v:imagedata r:id="rId174" o:title=""/>
          </v:shape>
          <o:OLEObject Type="Embed" ProgID="Equation.DSMT4" ShapeID="_x0000_i1124" DrawAspect="Content" ObjectID="_1618744922" r:id="rId182"/>
        </w:object>
      </w:r>
      <w:r w:rsidR="00ED215C">
        <w:rPr>
          <w:rFonts w:asciiTheme="minorHAnsi" w:hAnsiTheme="minorHAnsi"/>
          <w:sz w:val="24"/>
          <w:szCs w:val="24"/>
        </w:rPr>
        <w:t xml:space="preserve"> </w:t>
      </w:r>
      <w:r w:rsidRPr="00ED215C">
        <w:rPr>
          <w:rFonts w:asciiTheme="minorHAnsi" w:hAnsiTheme="minorHAnsi"/>
          <w:sz w:val="24"/>
          <w:szCs w:val="24"/>
        </w:rPr>
        <w:t xml:space="preserve">or </w:t>
      </w:r>
      <w:r w:rsidR="00AC2E66" w:rsidRPr="00081448">
        <w:rPr>
          <w:rFonts w:asciiTheme="minorHAnsi" w:hAnsiTheme="minorHAnsi"/>
          <w:position w:val="-14"/>
        </w:rPr>
        <w:object w:dxaOrig="1440" w:dyaOrig="400" w14:anchorId="13E10326">
          <v:shape id="_x0000_i1125" type="#_x0000_t75" alt="y equals A cosine left parenthesis B x right parenthesis" style="width:1in;height:20.4pt" o:ole="" fillcolor="window">
            <v:imagedata r:id="rId176" o:title=""/>
          </v:shape>
          <o:OLEObject Type="Embed" ProgID="Equation.DSMT4" ShapeID="_x0000_i1125" DrawAspect="Content" ObjectID="_1618744923" r:id="rId183"/>
        </w:object>
      </w:r>
      <w:r w:rsidRPr="00ED215C">
        <w:rPr>
          <w:rFonts w:asciiTheme="minorHAnsi" w:hAnsiTheme="minorHAnsi"/>
          <w:sz w:val="24"/>
          <w:szCs w:val="24"/>
        </w:rPr>
        <w:t>?</w:t>
      </w:r>
    </w:p>
    <w:p w14:paraId="4E693D9F" w14:textId="52B56739" w:rsidR="00796C13" w:rsidRPr="00ED215C" w:rsidRDefault="00796C13" w:rsidP="00357E4D">
      <w:pPr>
        <w:pStyle w:val="ListParagraph"/>
        <w:numPr>
          <w:ilvl w:val="0"/>
          <w:numId w:val="2"/>
        </w:numPr>
        <w:ind w:left="576"/>
        <w:rPr>
          <w:rFonts w:asciiTheme="minorHAnsi" w:hAnsiTheme="minorHAnsi"/>
          <w:sz w:val="24"/>
          <w:szCs w:val="24"/>
        </w:rPr>
      </w:pPr>
      <w:r w:rsidRPr="00ED215C">
        <w:rPr>
          <w:rFonts w:asciiTheme="minorHAnsi" w:hAnsiTheme="minorHAnsi"/>
          <w:sz w:val="24"/>
          <w:szCs w:val="24"/>
        </w:rPr>
        <w:t xml:space="preserve">What is the value of </w:t>
      </w:r>
      <w:r w:rsidRPr="00ED215C">
        <w:rPr>
          <w:rFonts w:asciiTheme="minorHAnsi" w:hAnsiTheme="minorHAnsi"/>
          <w:i/>
          <w:sz w:val="24"/>
          <w:szCs w:val="24"/>
        </w:rPr>
        <w:t>B</w:t>
      </w:r>
      <w:r w:rsidRPr="00ED215C">
        <w:rPr>
          <w:rFonts w:asciiTheme="minorHAnsi" w:hAnsiTheme="minorHAnsi"/>
          <w:sz w:val="24"/>
          <w:szCs w:val="24"/>
        </w:rPr>
        <w:t>?</w:t>
      </w:r>
    </w:p>
    <w:p w14:paraId="366DD3D4" w14:textId="3DECA876" w:rsidR="00796C13" w:rsidRDefault="00796C13" w:rsidP="00357E4D">
      <w:pPr>
        <w:pStyle w:val="ListParagraph"/>
        <w:numPr>
          <w:ilvl w:val="0"/>
          <w:numId w:val="2"/>
        </w:numPr>
        <w:ind w:left="576"/>
        <w:rPr>
          <w:rFonts w:asciiTheme="minorHAnsi" w:hAnsiTheme="minorHAnsi"/>
          <w:sz w:val="24"/>
          <w:szCs w:val="24"/>
        </w:rPr>
      </w:pPr>
      <w:r w:rsidRPr="00ED215C">
        <w:rPr>
          <w:rFonts w:asciiTheme="minorHAnsi" w:hAnsiTheme="minorHAnsi"/>
          <w:sz w:val="24"/>
          <w:szCs w:val="24"/>
        </w:rPr>
        <w:t xml:space="preserve">What is the value of </w:t>
      </w:r>
      <w:r w:rsidRPr="00ED215C">
        <w:rPr>
          <w:rFonts w:asciiTheme="minorHAnsi" w:hAnsiTheme="minorHAnsi"/>
          <w:i/>
          <w:sz w:val="24"/>
          <w:szCs w:val="24"/>
        </w:rPr>
        <w:t>A</w:t>
      </w:r>
      <w:r w:rsidRPr="00ED215C">
        <w:rPr>
          <w:rFonts w:asciiTheme="minorHAnsi" w:hAnsiTheme="minorHAnsi"/>
          <w:sz w:val="24"/>
          <w:szCs w:val="24"/>
        </w:rPr>
        <w:t>?</w:t>
      </w:r>
    </w:p>
    <w:p w14:paraId="3B078DC9" w14:textId="77777777" w:rsidR="00ED215C" w:rsidRPr="00ED215C" w:rsidRDefault="00ED215C" w:rsidP="00C97AA0">
      <w:pPr>
        <w:pStyle w:val="ListParagraph"/>
        <w:ind w:left="576"/>
        <w:rPr>
          <w:rFonts w:asciiTheme="minorHAnsi" w:hAnsiTheme="minorHAnsi"/>
          <w:sz w:val="24"/>
          <w:szCs w:val="24"/>
        </w:rPr>
      </w:pPr>
    </w:p>
    <w:p w14:paraId="2E644867" w14:textId="77777777" w:rsidR="00796C13" w:rsidRPr="00081448" w:rsidRDefault="00796C13" w:rsidP="00796C13">
      <w:pPr>
        <w:rPr>
          <w:rFonts w:asciiTheme="minorHAnsi" w:hAnsiTheme="minorHAnsi"/>
        </w:rPr>
      </w:pPr>
      <w:r w:rsidRPr="00081448">
        <w:rPr>
          <w:rFonts w:asciiTheme="minorHAnsi" w:hAnsiTheme="minorHAnsi"/>
        </w:rPr>
        <w:t>Therefore, we can establish the following three steps for determining the proper function.</w:t>
      </w:r>
    </w:p>
    <w:p w14:paraId="583A6FD5" w14:textId="77777777" w:rsidR="00081448" w:rsidRDefault="00081448" w:rsidP="00081448">
      <w:pPr>
        <w:rPr>
          <w:rFonts w:asciiTheme="minorHAnsi" w:hAnsiTheme="minorHAnsi"/>
        </w:rPr>
      </w:pPr>
    </w:p>
    <w:p w14:paraId="54E1251B" w14:textId="4F59F6A8" w:rsidR="00796C13" w:rsidRDefault="00796C13" w:rsidP="00081448">
      <w:pPr>
        <w:rPr>
          <w:rFonts w:asciiTheme="minorHAnsi" w:hAnsiTheme="minorHAnsi"/>
          <w:b/>
        </w:rPr>
      </w:pPr>
      <w:r w:rsidRPr="00081448">
        <w:rPr>
          <w:rFonts w:asciiTheme="minorHAnsi" w:hAnsiTheme="minorHAnsi"/>
          <w:b/>
        </w:rPr>
        <w:t xml:space="preserve">Steps for Determining the Equation of a Function of the Form </w:t>
      </w:r>
      <w:r w:rsidR="00AC2E66" w:rsidRPr="00081448">
        <w:rPr>
          <w:b/>
          <w:position w:val="-14"/>
        </w:rPr>
        <w:object w:dxaOrig="1480" w:dyaOrig="400" w14:anchorId="7F62C7E7">
          <v:shape id="_x0000_i1126" type="#_x0000_t75" alt="y equals A sine left parenthesis B x right parenthesis" style="width:74.1pt;height:20.4pt" o:ole="">
            <v:imagedata r:id="rId149" o:title=""/>
          </v:shape>
          <o:OLEObject Type="Embed" ProgID="Equation.DSMT4" ShapeID="_x0000_i1126" DrawAspect="Content" ObjectID="_1618744924" r:id="rId184"/>
        </w:object>
      </w:r>
      <w:r w:rsidRPr="00081448">
        <w:rPr>
          <w:rFonts w:asciiTheme="minorHAnsi" w:hAnsiTheme="minorHAnsi"/>
        </w:rPr>
        <w:t xml:space="preserve"> </w:t>
      </w:r>
      <w:r w:rsidRPr="00AC2E66">
        <w:rPr>
          <w:rFonts w:asciiTheme="minorHAnsi" w:hAnsiTheme="minorHAnsi"/>
          <w:b/>
        </w:rPr>
        <w:t>or</w:t>
      </w:r>
      <w:r w:rsidRPr="00081448">
        <w:rPr>
          <w:rFonts w:asciiTheme="minorHAnsi" w:hAnsiTheme="minorHAnsi"/>
        </w:rPr>
        <w:t xml:space="preserve"> </w:t>
      </w:r>
      <w:r w:rsidR="00AC2E66" w:rsidRPr="00081448">
        <w:rPr>
          <w:rFonts w:asciiTheme="minorHAnsi" w:hAnsiTheme="minorHAnsi"/>
          <w:b/>
          <w:position w:val="-14"/>
        </w:rPr>
        <w:object w:dxaOrig="1500" w:dyaOrig="400" w14:anchorId="7B349ACC">
          <v:shape id="_x0000_i1127" type="#_x0000_t75" alt="y equals A cosine left parenthesis B x right parenthesis" style="width:75pt;height:20.4pt" o:ole="">
            <v:imagedata r:id="rId151" o:title=""/>
          </v:shape>
          <o:OLEObject Type="Embed" ProgID="Equation.DSMT4" ShapeID="_x0000_i1127" DrawAspect="Content" ObjectID="_1618744925" r:id="rId185"/>
        </w:object>
      </w:r>
      <w:r w:rsidRPr="00081448">
        <w:rPr>
          <w:rFonts w:asciiTheme="minorHAnsi" w:hAnsiTheme="minorHAnsi"/>
          <w:b/>
          <w:i/>
        </w:rPr>
        <w:t xml:space="preserve"> </w:t>
      </w:r>
      <w:r w:rsidRPr="00081448">
        <w:rPr>
          <w:rFonts w:asciiTheme="minorHAnsi" w:hAnsiTheme="minorHAnsi"/>
          <w:b/>
        </w:rPr>
        <w:t>Given the Graph</w:t>
      </w:r>
    </w:p>
    <w:p w14:paraId="49586AB7" w14:textId="77777777" w:rsidR="00AC2E66" w:rsidRPr="00081448" w:rsidRDefault="00AC2E66" w:rsidP="00081448">
      <w:pPr>
        <w:rPr>
          <w:rFonts w:asciiTheme="minorHAnsi" w:hAnsiTheme="minorHAnsi"/>
          <w:b/>
        </w:rPr>
      </w:pPr>
    </w:p>
    <w:p w14:paraId="5C5957C5" w14:textId="3F8AD131" w:rsidR="00081448" w:rsidRPr="00AC2E66" w:rsidRDefault="00796C13" w:rsidP="00357E4D">
      <w:pPr>
        <w:pStyle w:val="ListParagraph"/>
        <w:numPr>
          <w:ilvl w:val="0"/>
          <w:numId w:val="3"/>
        </w:numPr>
        <w:ind w:left="432"/>
        <w:rPr>
          <w:rFonts w:asciiTheme="minorHAnsi" w:hAnsiTheme="minorHAnsi"/>
          <w:sz w:val="24"/>
          <w:szCs w:val="24"/>
        </w:rPr>
      </w:pPr>
      <w:r w:rsidRPr="00AC2E66">
        <w:rPr>
          <w:rFonts w:asciiTheme="minorHAnsi" w:hAnsiTheme="minorHAnsi"/>
          <w:sz w:val="24"/>
          <w:szCs w:val="24"/>
        </w:rPr>
        <w:t>Determine whether the given graph is a representation of a function of the form</w:t>
      </w:r>
      <w:r w:rsidR="00081448" w:rsidRPr="00AC2E66">
        <w:rPr>
          <w:rFonts w:asciiTheme="minorHAnsi" w:hAnsiTheme="minorHAnsi"/>
          <w:sz w:val="24"/>
          <w:szCs w:val="24"/>
        </w:rPr>
        <w:t xml:space="preserve"> </w:t>
      </w:r>
      <w:r w:rsidR="00AC2E66" w:rsidRPr="00081448">
        <w:rPr>
          <w:rFonts w:asciiTheme="minorHAnsi" w:hAnsiTheme="minorHAnsi"/>
          <w:position w:val="-14"/>
        </w:rPr>
        <w:object w:dxaOrig="1400" w:dyaOrig="400" w14:anchorId="25DFB11B">
          <v:shape id="_x0000_i1128" type="#_x0000_t75" alt="y equals A sine left parenthesis B x right parenthesis" style="width:69.6pt;height:20.4pt" o:ole="" fillcolor="window">
            <v:imagedata r:id="rId174" o:title=""/>
          </v:shape>
          <o:OLEObject Type="Embed" ProgID="Equation.DSMT4" ShapeID="_x0000_i1128" DrawAspect="Content" ObjectID="_1618744926" r:id="rId186"/>
        </w:object>
      </w:r>
      <w:r w:rsidRPr="00AC2E66">
        <w:rPr>
          <w:rFonts w:asciiTheme="minorHAnsi" w:hAnsiTheme="minorHAnsi"/>
          <w:sz w:val="24"/>
          <w:szCs w:val="24"/>
        </w:rPr>
        <w:t>or</w:t>
      </w:r>
      <w:r w:rsidR="0048717A">
        <w:rPr>
          <w:rFonts w:asciiTheme="minorHAnsi" w:hAnsiTheme="minorHAnsi"/>
          <w:sz w:val="24"/>
          <w:szCs w:val="24"/>
        </w:rPr>
        <w:t xml:space="preserve"> </w:t>
      </w:r>
      <w:r w:rsidR="00AC2E66" w:rsidRPr="00081448">
        <w:rPr>
          <w:rFonts w:asciiTheme="minorHAnsi" w:hAnsiTheme="minorHAnsi"/>
          <w:position w:val="-14"/>
        </w:rPr>
        <w:object w:dxaOrig="1440" w:dyaOrig="400" w14:anchorId="3359E001">
          <v:shape id="_x0000_i1129" type="#_x0000_t75" alt="y equals A cosine left parenthesis B x right parenthesis" style="width:1in;height:20.4pt" o:ole="" fillcolor="window">
            <v:imagedata r:id="rId176" o:title=""/>
          </v:shape>
          <o:OLEObject Type="Embed" ProgID="Equation.DSMT4" ShapeID="_x0000_i1129" DrawAspect="Content" ObjectID="_1618744927" r:id="rId187"/>
        </w:object>
      </w:r>
      <w:r w:rsidRPr="00AC2E66">
        <w:rPr>
          <w:rFonts w:asciiTheme="minorHAnsi" w:hAnsiTheme="minorHAnsi"/>
          <w:sz w:val="24"/>
          <w:szCs w:val="24"/>
        </w:rPr>
        <w:t xml:space="preserve">.  Choose </w:t>
      </w:r>
      <w:r w:rsidR="00AC2E66" w:rsidRPr="00081448">
        <w:rPr>
          <w:rFonts w:asciiTheme="minorHAnsi" w:hAnsiTheme="minorHAnsi"/>
          <w:position w:val="-14"/>
        </w:rPr>
        <w:object w:dxaOrig="1400" w:dyaOrig="400" w14:anchorId="35606C77">
          <v:shape id="_x0000_i1130" type="#_x0000_t75" alt="y equals A sine left parenthesis B x right parenthesis" style="width:69.6pt;height:20.4pt" o:ole="" fillcolor="window">
            <v:imagedata r:id="rId174" o:title=""/>
          </v:shape>
          <o:OLEObject Type="Embed" ProgID="Equation.DSMT4" ShapeID="_x0000_i1130" DrawAspect="Content" ObjectID="_1618744928" r:id="rId188"/>
        </w:object>
      </w:r>
      <w:r w:rsidRPr="00AC2E66">
        <w:rPr>
          <w:rFonts w:asciiTheme="minorHAnsi" w:hAnsiTheme="minorHAnsi"/>
          <w:sz w:val="24"/>
          <w:szCs w:val="24"/>
        </w:rPr>
        <w:t xml:space="preserve">  if the graph passes through the origin or choose </w:t>
      </w:r>
      <w:r w:rsidR="00AC2E66" w:rsidRPr="00081448">
        <w:rPr>
          <w:rFonts w:asciiTheme="minorHAnsi" w:hAnsiTheme="minorHAnsi"/>
          <w:position w:val="-14"/>
        </w:rPr>
        <w:object w:dxaOrig="1440" w:dyaOrig="400" w14:anchorId="1F865931">
          <v:shape id="_x0000_i1131" type="#_x0000_t75" alt="y equals A cosine left parenthesis B x right parenthesis" style="width:1in;height:20.4pt" o:ole="" fillcolor="window">
            <v:imagedata r:id="rId176" o:title=""/>
          </v:shape>
          <o:OLEObject Type="Embed" ProgID="Equation.DSMT4" ShapeID="_x0000_i1131" DrawAspect="Content" ObjectID="_1618744929" r:id="rId189"/>
        </w:object>
      </w:r>
      <w:r w:rsidR="00081448" w:rsidRPr="00AC2E66">
        <w:rPr>
          <w:rFonts w:asciiTheme="minorHAnsi" w:hAnsiTheme="minorHAnsi"/>
          <w:sz w:val="24"/>
          <w:szCs w:val="24"/>
        </w:rPr>
        <w:t xml:space="preserve">if the </w:t>
      </w:r>
      <w:r w:rsidRPr="00AC2E66">
        <w:rPr>
          <w:rFonts w:asciiTheme="minorHAnsi" w:hAnsiTheme="minorHAnsi"/>
          <w:sz w:val="24"/>
          <w:szCs w:val="24"/>
        </w:rPr>
        <w:t>graph doe</w:t>
      </w:r>
      <w:r w:rsidR="00081448" w:rsidRPr="00AC2E66">
        <w:rPr>
          <w:rFonts w:asciiTheme="minorHAnsi" w:hAnsiTheme="minorHAnsi"/>
          <w:sz w:val="24"/>
          <w:szCs w:val="24"/>
        </w:rPr>
        <w:t>s not pass through the origin.*</w:t>
      </w:r>
    </w:p>
    <w:p w14:paraId="6A890E09" w14:textId="40D9B7D6" w:rsidR="00796C13" w:rsidRPr="00AC2E66" w:rsidRDefault="00796C13" w:rsidP="00357E4D">
      <w:pPr>
        <w:pStyle w:val="ListParagraph"/>
        <w:numPr>
          <w:ilvl w:val="0"/>
          <w:numId w:val="3"/>
        </w:numPr>
        <w:ind w:left="432"/>
        <w:rPr>
          <w:rFonts w:asciiTheme="minorHAnsi" w:hAnsiTheme="minorHAnsi"/>
          <w:sz w:val="24"/>
          <w:szCs w:val="24"/>
        </w:rPr>
      </w:pPr>
      <w:r w:rsidRPr="00AC2E66">
        <w:rPr>
          <w:rFonts w:asciiTheme="minorHAnsi" w:hAnsiTheme="minorHAnsi"/>
          <w:sz w:val="24"/>
          <w:szCs w:val="24"/>
        </w:rPr>
        <w:t>Determine the period</w:t>
      </w:r>
      <w:r w:rsidR="00AC2E66">
        <w:rPr>
          <w:rFonts w:asciiTheme="minorHAnsi" w:hAnsiTheme="minorHAnsi"/>
          <w:sz w:val="24"/>
          <w:szCs w:val="24"/>
        </w:rPr>
        <w:t xml:space="preserve"> </w:t>
      </w:r>
      <w:r w:rsidR="00AC2E66" w:rsidRPr="00AC2E66">
        <w:rPr>
          <w:i/>
          <w:sz w:val="24"/>
          <w:szCs w:val="24"/>
        </w:rPr>
        <w:t>P</w:t>
      </w:r>
      <w:r w:rsidR="00E62E44" w:rsidRPr="00AC2E66">
        <w:rPr>
          <w:rFonts w:asciiTheme="minorHAnsi" w:hAnsiTheme="minorHAnsi"/>
          <w:sz w:val="24"/>
          <w:szCs w:val="24"/>
        </w:rPr>
        <w:t xml:space="preserve">, and </w:t>
      </w:r>
      <w:r w:rsidRPr="00AC2E66">
        <w:rPr>
          <w:rFonts w:asciiTheme="minorHAnsi" w:hAnsiTheme="minorHAnsi"/>
          <w:sz w:val="24"/>
          <w:szCs w:val="24"/>
        </w:rPr>
        <w:t xml:space="preserve">then use the </w:t>
      </w:r>
      <w:r w:rsidR="00187710" w:rsidRPr="00AC2E66">
        <w:rPr>
          <w:rFonts w:asciiTheme="minorHAnsi" w:hAnsiTheme="minorHAnsi"/>
          <w:sz w:val="24"/>
          <w:szCs w:val="24"/>
        </w:rPr>
        <w:t xml:space="preserve">fact that </w:t>
      </w:r>
      <w:r w:rsidR="00AC2E66" w:rsidRPr="00AC2E66">
        <w:rPr>
          <w:position w:val="-24"/>
          <w:sz w:val="24"/>
          <w:szCs w:val="24"/>
        </w:rPr>
        <w:object w:dxaOrig="800" w:dyaOrig="620" w14:anchorId="73BD3ADE">
          <v:shape id="_x0000_i1132" type="#_x0000_t75" alt="P equals 2 pi over B" style="width:39.9pt;height:31.5pt" o:ole="" fillcolor="window">
            <v:imagedata r:id="rId190" o:title=""/>
          </v:shape>
          <o:OLEObject Type="Embed" ProgID="Equation.DSMT4" ShapeID="_x0000_i1132" DrawAspect="Content" ObjectID="_1618744930" r:id="rId191"/>
        </w:object>
      </w:r>
      <w:r w:rsidR="0048717A">
        <w:rPr>
          <w:sz w:val="24"/>
          <w:szCs w:val="24"/>
        </w:rPr>
        <w:t xml:space="preserve"> </w:t>
      </w:r>
      <w:bookmarkStart w:id="0" w:name="_GoBack"/>
      <w:bookmarkEnd w:id="0"/>
      <w:r w:rsidR="00187710" w:rsidRPr="00AC2E66">
        <w:rPr>
          <w:rFonts w:asciiTheme="minorHAnsi" w:hAnsiTheme="minorHAnsi"/>
          <w:sz w:val="24"/>
          <w:szCs w:val="24"/>
        </w:rPr>
        <w:t>to find</w:t>
      </w:r>
      <w:r w:rsidRPr="00AC2E66">
        <w:rPr>
          <w:rFonts w:asciiTheme="minorHAnsi" w:hAnsiTheme="minorHAnsi"/>
          <w:sz w:val="24"/>
          <w:szCs w:val="24"/>
        </w:rPr>
        <w:t xml:space="preserve"> the value of </w:t>
      </w:r>
      <w:r w:rsidR="00AC2E66" w:rsidRPr="00081448">
        <w:rPr>
          <w:rFonts w:asciiTheme="minorHAnsi" w:hAnsiTheme="minorHAnsi"/>
          <w:position w:val="-6"/>
        </w:rPr>
        <w:object w:dxaOrig="600" w:dyaOrig="279" w14:anchorId="706B217B">
          <v:shape id="_x0000_i1133" type="#_x0000_t75" alt="B greater than 0" style="width:30pt;height:14.4pt" o:ole="" fillcolor="window">
            <v:imagedata r:id="rId180" o:title=""/>
          </v:shape>
          <o:OLEObject Type="Embed" ProgID="Equation.DSMT4" ShapeID="_x0000_i1133" DrawAspect="Content" ObjectID="_1618744931" r:id="rId192"/>
        </w:object>
      </w:r>
      <w:r w:rsidRPr="00AC2E66">
        <w:rPr>
          <w:rFonts w:asciiTheme="minorHAnsi" w:hAnsiTheme="minorHAnsi"/>
          <w:i/>
          <w:sz w:val="24"/>
          <w:szCs w:val="24"/>
        </w:rPr>
        <w:t>.</w:t>
      </w:r>
      <w:r w:rsidRPr="00AC2E66">
        <w:rPr>
          <w:rFonts w:asciiTheme="minorHAnsi" w:hAnsiTheme="minorHAnsi"/>
          <w:sz w:val="24"/>
          <w:szCs w:val="24"/>
        </w:rPr>
        <w:t xml:space="preserve"> </w:t>
      </w:r>
    </w:p>
    <w:p w14:paraId="53E84FE2" w14:textId="11736368" w:rsidR="00796C13" w:rsidRPr="00AC2E66" w:rsidRDefault="00187710" w:rsidP="00357E4D">
      <w:pPr>
        <w:pStyle w:val="ListParagraph"/>
        <w:numPr>
          <w:ilvl w:val="0"/>
          <w:numId w:val="3"/>
        </w:numPr>
        <w:ind w:left="432"/>
        <w:rPr>
          <w:rFonts w:asciiTheme="minorHAnsi" w:hAnsiTheme="minorHAnsi"/>
          <w:sz w:val="24"/>
          <w:szCs w:val="24"/>
        </w:rPr>
      </w:pPr>
      <w:r w:rsidRPr="00AC2E66">
        <w:rPr>
          <w:rFonts w:asciiTheme="minorHAnsi" w:hAnsiTheme="minorHAnsi"/>
          <w:sz w:val="24"/>
          <w:szCs w:val="24"/>
        </w:rPr>
        <w:t>U</w:t>
      </w:r>
      <w:r w:rsidR="00796C13" w:rsidRPr="00AC2E66">
        <w:rPr>
          <w:rFonts w:asciiTheme="minorHAnsi" w:hAnsiTheme="minorHAnsi"/>
          <w:sz w:val="24"/>
          <w:szCs w:val="24"/>
        </w:rPr>
        <w:t xml:space="preserve">se </w:t>
      </w:r>
      <w:r w:rsidRPr="00AC2E66">
        <w:rPr>
          <w:rFonts w:asciiTheme="minorHAnsi" w:hAnsiTheme="minorHAnsi"/>
          <w:sz w:val="24"/>
          <w:szCs w:val="24"/>
        </w:rPr>
        <w:t xml:space="preserve">the information from Steps 1 and 2 and </w:t>
      </w:r>
      <w:r w:rsidR="00796C13" w:rsidRPr="00AC2E66">
        <w:rPr>
          <w:rFonts w:asciiTheme="minorHAnsi" w:hAnsiTheme="minorHAnsi"/>
          <w:sz w:val="24"/>
          <w:szCs w:val="24"/>
        </w:rPr>
        <w:t xml:space="preserve">one of the given points on the graph to solve for </w:t>
      </w:r>
      <w:r w:rsidR="00796C13" w:rsidRPr="00AC2E66">
        <w:rPr>
          <w:rFonts w:asciiTheme="minorHAnsi" w:hAnsiTheme="minorHAnsi"/>
          <w:i/>
          <w:sz w:val="24"/>
          <w:szCs w:val="24"/>
        </w:rPr>
        <w:t>A.</w:t>
      </w:r>
      <w:r w:rsidR="00796C13" w:rsidRPr="00AC2E66">
        <w:rPr>
          <w:rFonts w:asciiTheme="minorHAnsi" w:hAnsiTheme="minorHAnsi"/>
        </w:rPr>
        <w:tab/>
      </w:r>
      <w:r w:rsidR="00796C13" w:rsidRPr="00AC2E66">
        <w:rPr>
          <w:rFonts w:asciiTheme="minorHAnsi" w:hAnsiTheme="minorHAnsi"/>
        </w:rPr>
        <w:tab/>
      </w:r>
    </w:p>
    <w:p w14:paraId="124D74C2" w14:textId="4739C6C2" w:rsidR="00796C13" w:rsidRPr="00081448" w:rsidRDefault="00796C13" w:rsidP="00C97AA0">
      <w:pPr>
        <w:ind w:left="432"/>
        <w:rPr>
          <w:rFonts w:asciiTheme="minorHAnsi" w:hAnsiTheme="minorHAnsi"/>
          <w:i/>
        </w:rPr>
      </w:pPr>
      <w:r w:rsidRPr="00081448">
        <w:rPr>
          <w:rFonts w:asciiTheme="minorHAnsi" w:hAnsiTheme="minorHAnsi"/>
        </w:rPr>
        <w:t>*</w:t>
      </w:r>
      <w:r w:rsidRPr="00081448">
        <w:rPr>
          <w:rFonts w:asciiTheme="minorHAnsi" w:hAnsiTheme="minorHAnsi"/>
          <w:i/>
        </w:rPr>
        <w:t xml:space="preserve">As long as we restrict the choices of the equations to </w:t>
      </w:r>
      <w:r w:rsidR="00AC2E66" w:rsidRPr="00081448">
        <w:rPr>
          <w:rFonts w:asciiTheme="minorHAnsi" w:hAnsiTheme="minorHAnsi"/>
          <w:position w:val="-14"/>
        </w:rPr>
        <w:object w:dxaOrig="1400" w:dyaOrig="400" w14:anchorId="3D014CAA">
          <v:shape id="_x0000_i1134" type="#_x0000_t75" alt="y equals A sine left parenthesis B x right parenthesis" style="width:69.6pt;height:20.4pt" o:ole="" fillcolor="window">
            <v:imagedata r:id="rId174" o:title=""/>
          </v:shape>
          <o:OLEObject Type="Embed" ProgID="Equation.DSMT4" ShapeID="_x0000_i1134" DrawAspect="Content" ObjectID="_1618744932" r:id="rId193"/>
        </w:object>
      </w:r>
      <w:r w:rsidRPr="00081448">
        <w:rPr>
          <w:rFonts w:asciiTheme="minorHAnsi" w:hAnsiTheme="minorHAnsi"/>
          <w:i/>
        </w:rPr>
        <w:t xml:space="preserve">and </w:t>
      </w:r>
      <w:r w:rsidR="00AC2E66" w:rsidRPr="00081448">
        <w:rPr>
          <w:rFonts w:asciiTheme="minorHAnsi" w:hAnsiTheme="minorHAnsi"/>
          <w:position w:val="-14"/>
        </w:rPr>
        <w:object w:dxaOrig="1440" w:dyaOrig="400" w14:anchorId="3A52473F">
          <v:shape id="_x0000_i1135" type="#_x0000_t75" alt="y equals A cosine left parenthesis B x right parenthesis" style="width:1in;height:20.4pt" o:ole="" fillcolor="window">
            <v:imagedata r:id="rId176" o:title=""/>
          </v:shape>
          <o:OLEObject Type="Embed" ProgID="Equation.DSMT4" ShapeID="_x0000_i1135" DrawAspect="Content" ObjectID="_1618744933" r:id="rId194"/>
        </w:object>
      </w:r>
      <w:r w:rsidRPr="00081448">
        <w:rPr>
          <w:rFonts w:asciiTheme="minorHAnsi" w:hAnsiTheme="minorHAnsi"/>
          <w:i/>
        </w:rPr>
        <w:t xml:space="preserve">where </w:t>
      </w:r>
      <w:r w:rsidR="00AC2E66" w:rsidRPr="00081448">
        <w:rPr>
          <w:rFonts w:asciiTheme="minorHAnsi" w:hAnsiTheme="minorHAnsi"/>
          <w:position w:val="-6"/>
        </w:rPr>
        <w:object w:dxaOrig="600" w:dyaOrig="279" w14:anchorId="45BB8DC0">
          <v:shape id="_x0000_i1136" type="#_x0000_t75" alt="B greater than 0" style="width:30pt;height:14.4pt" o:ole="" fillcolor="window">
            <v:imagedata r:id="rId180" o:title=""/>
          </v:shape>
          <o:OLEObject Type="Embed" ProgID="Equation.DSMT4" ShapeID="_x0000_i1136" DrawAspect="Content" ObjectID="_1618744934" r:id="rId195"/>
        </w:object>
      </w:r>
      <w:r w:rsidRPr="00081448">
        <w:rPr>
          <w:rFonts w:asciiTheme="minorHAnsi" w:hAnsiTheme="minorHAnsi"/>
          <w:i/>
        </w:rPr>
        <w:t>, this will be true.  Without these restrictions, there would be more than one correct equation represented by the given graph.</w:t>
      </w:r>
    </w:p>
    <w:p w14:paraId="40850048" w14:textId="17E397DE" w:rsidR="00796C13" w:rsidRPr="00081448" w:rsidRDefault="00796C13" w:rsidP="00E61E01">
      <w:pPr>
        <w:rPr>
          <w:rFonts w:asciiTheme="minorHAnsi" w:hAnsiTheme="minorHAnsi"/>
          <w:b/>
          <w:color w:val="FFC000"/>
        </w:rPr>
      </w:pPr>
    </w:p>
    <w:sectPr w:rsidR="00796C13" w:rsidRPr="00081448" w:rsidSect="00C97AA0">
      <w:headerReference w:type="default" r:id="rId196"/>
      <w:footerReference w:type="default" r:id="rId197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B6DAE6" w14:textId="77777777" w:rsidR="00DB0DED" w:rsidRDefault="00DB0DED">
      <w:r>
        <w:separator/>
      </w:r>
    </w:p>
  </w:endnote>
  <w:endnote w:type="continuationSeparator" w:id="0">
    <w:p w14:paraId="40CB10F1" w14:textId="77777777" w:rsidR="00DB0DED" w:rsidRDefault="00DB0D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0181FD" w14:textId="77777777" w:rsidR="00FD542B" w:rsidRDefault="00FD542B">
    <w:pPr>
      <w:pStyle w:val="Footer"/>
      <w:jc w:val="right"/>
    </w:pPr>
  </w:p>
  <w:p w14:paraId="2AE49F7A" w14:textId="77777777" w:rsidR="00FD542B" w:rsidRDefault="00FD542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1FA39F" w14:textId="77777777" w:rsidR="00DB0DED" w:rsidRDefault="00DB0DED">
      <w:r>
        <w:separator/>
      </w:r>
    </w:p>
  </w:footnote>
  <w:footnote w:type="continuationSeparator" w:id="0">
    <w:p w14:paraId="3F8FC4F1" w14:textId="77777777" w:rsidR="00DB0DED" w:rsidRDefault="00DB0DE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D2D871" w14:textId="77777777" w:rsidR="00FD542B" w:rsidRDefault="00FD542B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93054"/>
    <w:multiLevelType w:val="hybridMultilevel"/>
    <w:tmpl w:val="92287A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787EC8"/>
    <w:multiLevelType w:val="hybridMultilevel"/>
    <w:tmpl w:val="323EC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D435C2"/>
    <w:multiLevelType w:val="hybridMultilevel"/>
    <w:tmpl w:val="1F42A7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3D9C"/>
    <w:rsid w:val="00006C32"/>
    <w:rsid w:val="00006DAF"/>
    <w:rsid w:val="00013A7A"/>
    <w:rsid w:val="00013CA6"/>
    <w:rsid w:val="000140EC"/>
    <w:rsid w:val="00014147"/>
    <w:rsid w:val="00014572"/>
    <w:rsid w:val="00016104"/>
    <w:rsid w:val="00017B0D"/>
    <w:rsid w:val="0002011E"/>
    <w:rsid w:val="00020B26"/>
    <w:rsid w:val="00021EE3"/>
    <w:rsid w:val="00022E3F"/>
    <w:rsid w:val="000233E9"/>
    <w:rsid w:val="00024516"/>
    <w:rsid w:val="00024D0D"/>
    <w:rsid w:val="0002551F"/>
    <w:rsid w:val="00026C66"/>
    <w:rsid w:val="00030552"/>
    <w:rsid w:val="00030825"/>
    <w:rsid w:val="00033F2F"/>
    <w:rsid w:val="00035846"/>
    <w:rsid w:val="00036C62"/>
    <w:rsid w:val="000412FA"/>
    <w:rsid w:val="00042D71"/>
    <w:rsid w:val="0004302B"/>
    <w:rsid w:val="000437E6"/>
    <w:rsid w:val="00043DD5"/>
    <w:rsid w:val="000440FB"/>
    <w:rsid w:val="0004415F"/>
    <w:rsid w:val="00044A1D"/>
    <w:rsid w:val="00047380"/>
    <w:rsid w:val="00047C49"/>
    <w:rsid w:val="0005024F"/>
    <w:rsid w:val="00051076"/>
    <w:rsid w:val="00051BD2"/>
    <w:rsid w:val="000522B1"/>
    <w:rsid w:val="0005647F"/>
    <w:rsid w:val="0005717D"/>
    <w:rsid w:val="000578E4"/>
    <w:rsid w:val="00057C6C"/>
    <w:rsid w:val="00057D54"/>
    <w:rsid w:val="00060415"/>
    <w:rsid w:val="0006400B"/>
    <w:rsid w:val="00064F44"/>
    <w:rsid w:val="00064FDB"/>
    <w:rsid w:val="00066707"/>
    <w:rsid w:val="00066895"/>
    <w:rsid w:val="00067BE6"/>
    <w:rsid w:val="00070FBB"/>
    <w:rsid w:val="0007351A"/>
    <w:rsid w:val="000735BF"/>
    <w:rsid w:val="00073A69"/>
    <w:rsid w:val="0007427C"/>
    <w:rsid w:val="00074A5B"/>
    <w:rsid w:val="00076199"/>
    <w:rsid w:val="00076502"/>
    <w:rsid w:val="0007706E"/>
    <w:rsid w:val="00081448"/>
    <w:rsid w:val="0008227B"/>
    <w:rsid w:val="00082CC5"/>
    <w:rsid w:val="00083504"/>
    <w:rsid w:val="000837B0"/>
    <w:rsid w:val="0008402A"/>
    <w:rsid w:val="00093760"/>
    <w:rsid w:val="00094DED"/>
    <w:rsid w:val="0009547C"/>
    <w:rsid w:val="0009555C"/>
    <w:rsid w:val="00095B36"/>
    <w:rsid w:val="000966A3"/>
    <w:rsid w:val="00096CB6"/>
    <w:rsid w:val="000A0B16"/>
    <w:rsid w:val="000A1F38"/>
    <w:rsid w:val="000A2092"/>
    <w:rsid w:val="000A2524"/>
    <w:rsid w:val="000A2639"/>
    <w:rsid w:val="000A456A"/>
    <w:rsid w:val="000A4758"/>
    <w:rsid w:val="000A704D"/>
    <w:rsid w:val="000A7187"/>
    <w:rsid w:val="000B08DB"/>
    <w:rsid w:val="000B222C"/>
    <w:rsid w:val="000B2F19"/>
    <w:rsid w:val="000B5EE3"/>
    <w:rsid w:val="000B66FF"/>
    <w:rsid w:val="000B67CE"/>
    <w:rsid w:val="000C17C3"/>
    <w:rsid w:val="000C37F9"/>
    <w:rsid w:val="000C4863"/>
    <w:rsid w:val="000C4C09"/>
    <w:rsid w:val="000C59C4"/>
    <w:rsid w:val="000D06B2"/>
    <w:rsid w:val="000D1B89"/>
    <w:rsid w:val="000D20B7"/>
    <w:rsid w:val="000D2C54"/>
    <w:rsid w:val="000D2D7D"/>
    <w:rsid w:val="000D3E18"/>
    <w:rsid w:val="000D48D1"/>
    <w:rsid w:val="000D4F62"/>
    <w:rsid w:val="000D5113"/>
    <w:rsid w:val="000D5559"/>
    <w:rsid w:val="000D6EB2"/>
    <w:rsid w:val="000E00A7"/>
    <w:rsid w:val="000E03E6"/>
    <w:rsid w:val="000E0892"/>
    <w:rsid w:val="000E0F50"/>
    <w:rsid w:val="000E1621"/>
    <w:rsid w:val="000E1811"/>
    <w:rsid w:val="000E2514"/>
    <w:rsid w:val="000E2BCB"/>
    <w:rsid w:val="000E3927"/>
    <w:rsid w:val="000E3C1A"/>
    <w:rsid w:val="000E3CAA"/>
    <w:rsid w:val="000E4BAC"/>
    <w:rsid w:val="000E5524"/>
    <w:rsid w:val="000E7805"/>
    <w:rsid w:val="000F155D"/>
    <w:rsid w:val="000F2FDD"/>
    <w:rsid w:val="000F5F11"/>
    <w:rsid w:val="00101026"/>
    <w:rsid w:val="001049EE"/>
    <w:rsid w:val="00106112"/>
    <w:rsid w:val="001115DB"/>
    <w:rsid w:val="001128A6"/>
    <w:rsid w:val="00112A30"/>
    <w:rsid w:val="001131EF"/>
    <w:rsid w:val="001133BB"/>
    <w:rsid w:val="00113712"/>
    <w:rsid w:val="00114881"/>
    <w:rsid w:val="00114B43"/>
    <w:rsid w:val="00114D8B"/>
    <w:rsid w:val="00115FE8"/>
    <w:rsid w:val="001164DC"/>
    <w:rsid w:val="00117974"/>
    <w:rsid w:val="00120D26"/>
    <w:rsid w:val="0012182C"/>
    <w:rsid w:val="00122517"/>
    <w:rsid w:val="00124DFA"/>
    <w:rsid w:val="00125BB9"/>
    <w:rsid w:val="00125D1B"/>
    <w:rsid w:val="00126985"/>
    <w:rsid w:val="00131646"/>
    <w:rsid w:val="00133C4D"/>
    <w:rsid w:val="0013455F"/>
    <w:rsid w:val="00134A26"/>
    <w:rsid w:val="00136888"/>
    <w:rsid w:val="00142998"/>
    <w:rsid w:val="00143260"/>
    <w:rsid w:val="0014329F"/>
    <w:rsid w:val="0014395E"/>
    <w:rsid w:val="00143B83"/>
    <w:rsid w:val="00147791"/>
    <w:rsid w:val="00151012"/>
    <w:rsid w:val="00151CD3"/>
    <w:rsid w:val="00151F4C"/>
    <w:rsid w:val="001536F4"/>
    <w:rsid w:val="00153A4C"/>
    <w:rsid w:val="00155393"/>
    <w:rsid w:val="00155709"/>
    <w:rsid w:val="0015664A"/>
    <w:rsid w:val="00160981"/>
    <w:rsid w:val="0016219F"/>
    <w:rsid w:val="0016329A"/>
    <w:rsid w:val="00164303"/>
    <w:rsid w:val="001643DE"/>
    <w:rsid w:val="00164450"/>
    <w:rsid w:val="00167D93"/>
    <w:rsid w:val="00170C1F"/>
    <w:rsid w:val="001730B1"/>
    <w:rsid w:val="00180B27"/>
    <w:rsid w:val="00180F99"/>
    <w:rsid w:val="00181E25"/>
    <w:rsid w:val="001836D0"/>
    <w:rsid w:val="00184E70"/>
    <w:rsid w:val="0018532E"/>
    <w:rsid w:val="00187710"/>
    <w:rsid w:val="0019010F"/>
    <w:rsid w:val="00195052"/>
    <w:rsid w:val="00196088"/>
    <w:rsid w:val="001966A4"/>
    <w:rsid w:val="00196767"/>
    <w:rsid w:val="00196E60"/>
    <w:rsid w:val="00197D33"/>
    <w:rsid w:val="00197DD7"/>
    <w:rsid w:val="00197E7C"/>
    <w:rsid w:val="001A0951"/>
    <w:rsid w:val="001A0B5A"/>
    <w:rsid w:val="001A12EB"/>
    <w:rsid w:val="001A4FB9"/>
    <w:rsid w:val="001A6EDA"/>
    <w:rsid w:val="001A7287"/>
    <w:rsid w:val="001A76C7"/>
    <w:rsid w:val="001B33DA"/>
    <w:rsid w:val="001B36C7"/>
    <w:rsid w:val="001B7295"/>
    <w:rsid w:val="001C12D2"/>
    <w:rsid w:val="001C37EA"/>
    <w:rsid w:val="001C3EAC"/>
    <w:rsid w:val="001C5892"/>
    <w:rsid w:val="001D00F3"/>
    <w:rsid w:val="001D1538"/>
    <w:rsid w:val="001D2219"/>
    <w:rsid w:val="001D2669"/>
    <w:rsid w:val="001D2833"/>
    <w:rsid w:val="001D28C2"/>
    <w:rsid w:val="001D2A91"/>
    <w:rsid w:val="001D2CC8"/>
    <w:rsid w:val="001D3536"/>
    <w:rsid w:val="001D6B72"/>
    <w:rsid w:val="001E1223"/>
    <w:rsid w:val="001E1462"/>
    <w:rsid w:val="001E2EB1"/>
    <w:rsid w:val="001E4106"/>
    <w:rsid w:val="001E42AF"/>
    <w:rsid w:val="001E59EB"/>
    <w:rsid w:val="001E7567"/>
    <w:rsid w:val="001E7664"/>
    <w:rsid w:val="001F039E"/>
    <w:rsid w:val="001F086E"/>
    <w:rsid w:val="001F08BB"/>
    <w:rsid w:val="001F1127"/>
    <w:rsid w:val="001F3161"/>
    <w:rsid w:val="001F31DE"/>
    <w:rsid w:val="001F6388"/>
    <w:rsid w:val="001F64B8"/>
    <w:rsid w:val="001F6977"/>
    <w:rsid w:val="001F7183"/>
    <w:rsid w:val="001F7432"/>
    <w:rsid w:val="001F78B0"/>
    <w:rsid w:val="00202618"/>
    <w:rsid w:val="00203394"/>
    <w:rsid w:val="0020339A"/>
    <w:rsid w:val="002042E7"/>
    <w:rsid w:val="00204EB1"/>
    <w:rsid w:val="0020510D"/>
    <w:rsid w:val="00205EBF"/>
    <w:rsid w:val="00207657"/>
    <w:rsid w:val="00207D8A"/>
    <w:rsid w:val="002125EB"/>
    <w:rsid w:val="00212F97"/>
    <w:rsid w:val="00213CAA"/>
    <w:rsid w:val="00213CB3"/>
    <w:rsid w:val="00213DDB"/>
    <w:rsid w:val="002143DF"/>
    <w:rsid w:val="00214FE8"/>
    <w:rsid w:val="00215842"/>
    <w:rsid w:val="00215C70"/>
    <w:rsid w:val="00215E9A"/>
    <w:rsid w:val="0022004A"/>
    <w:rsid w:val="002229BE"/>
    <w:rsid w:val="00222FA4"/>
    <w:rsid w:val="00225F00"/>
    <w:rsid w:val="00227853"/>
    <w:rsid w:val="00230D0A"/>
    <w:rsid w:val="00231A0F"/>
    <w:rsid w:val="00233353"/>
    <w:rsid w:val="0023406C"/>
    <w:rsid w:val="00235E9B"/>
    <w:rsid w:val="0024024F"/>
    <w:rsid w:val="002407AA"/>
    <w:rsid w:val="00241222"/>
    <w:rsid w:val="00241BCF"/>
    <w:rsid w:val="00244678"/>
    <w:rsid w:val="00244A4A"/>
    <w:rsid w:val="00245768"/>
    <w:rsid w:val="002457F7"/>
    <w:rsid w:val="00246770"/>
    <w:rsid w:val="00250BA7"/>
    <w:rsid w:val="00251D17"/>
    <w:rsid w:val="00252486"/>
    <w:rsid w:val="00254570"/>
    <w:rsid w:val="0025588E"/>
    <w:rsid w:val="00257069"/>
    <w:rsid w:val="00257A41"/>
    <w:rsid w:val="00257CC2"/>
    <w:rsid w:val="00260301"/>
    <w:rsid w:val="00262A30"/>
    <w:rsid w:val="00263762"/>
    <w:rsid w:val="002661A0"/>
    <w:rsid w:val="002666A1"/>
    <w:rsid w:val="00266F71"/>
    <w:rsid w:val="002673C0"/>
    <w:rsid w:val="00267791"/>
    <w:rsid w:val="00270904"/>
    <w:rsid w:val="00271284"/>
    <w:rsid w:val="00272CD4"/>
    <w:rsid w:val="00273E54"/>
    <w:rsid w:val="00273F34"/>
    <w:rsid w:val="00275922"/>
    <w:rsid w:val="0027661E"/>
    <w:rsid w:val="00276F15"/>
    <w:rsid w:val="00280858"/>
    <w:rsid w:val="002818B1"/>
    <w:rsid w:val="0028297F"/>
    <w:rsid w:val="00282EBF"/>
    <w:rsid w:val="00285964"/>
    <w:rsid w:val="00286217"/>
    <w:rsid w:val="002872F8"/>
    <w:rsid w:val="002902B8"/>
    <w:rsid w:val="00291B43"/>
    <w:rsid w:val="0029257C"/>
    <w:rsid w:val="0029523D"/>
    <w:rsid w:val="002965F4"/>
    <w:rsid w:val="00296625"/>
    <w:rsid w:val="0029669D"/>
    <w:rsid w:val="002A0880"/>
    <w:rsid w:val="002A2FD8"/>
    <w:rsid w:val="002A398B"/>
    <w:rsid w:val="002A3FD6"/>
    <w:rsid w:val="002A45D2"/>
    <w:rsid w:val="002A4B3D"/>
    <w:rsid w:val="002A602D"/>
    <w:rsid w:val="002B1C0D"/>
    <w:rsid w:val="002B1E9F"/>
    <w:rsid w:val="002B58E2"/>
    <w:rsid w:val="002C0D46"/>
    <w:rsid w:val="002C209B"/>
    <w:rsid w:val="002C2E70"/>
    <w:rsid w:val="002C4189"/>
    <w:rsid w:val="002C543B"/>
    <w:rsid w:val="002D06E1"/>
    <w:rsid w:val="002D10BA"/>
    <w:rsid w:val="002D165C"/>
    <w:rsid w:val="002D3F79"/>
    <w:rsid w:val="002D411C"/>
    <w:rsid w:val="002D7E55"/>
    <w:rsid w:val="002E14C8"/>
    <w:rsid w:val="002E2EA4"/>
    <w:rsid w:val="002E4EE4"/>
    <w:rsid w:val="002E673F"/>
    <w:rsid w:val="002F12B6"/>
    <w:rsid w:val="002F2355"/>
    <w:rsid w:val="002F4EB6"/>
    <w:rsid w:val="002F6138"/>
    <w:rsid w:val="003001CC"/>
    <w:rsid w:val="00302414"/>
    <w:rsid w:val="003035F8"/>
    <w:rsid w:val="0030477C"/>
    <w:rsid w:val="00304A78"/>
    <w:rsid w:val="00304AB7"/>
    <w:rsid w:val="00304CB6"/>
    <w:rsid w:val="00304DFF"/>
    <w:rsid w:val="0030584F"/>
    <w:rsid w:val="00307661"/>
    <w:rsid w:val="0031125F"/>
    <w:rsid w:val="0031188F"/>
    <w:rsid w:val="00312341"/>
    <w:rsid w:val="00317322"/>
    <w:rsid w:val="00317A6F"/>
    <w:rsid w:val="00317E4D"/>
    <w:rsid w:val="00320876"/>
    <w:rsid w:val="003232B0"/>
    <w:rsid w:val="00323EAC"/>
    <w:rsid w:val="00324265"/>
    <w:rsid w:val="00324C63"/>
    <w:rsid w:val="00326366"/>
    <w:rsid w:val="00326AFB"/>
    <w:rsid w:val="00326C04"/>
    <w:rsid w:val="00326C3E"/>
    <w:rsid w:val="00326FAD"/>
    <w:rsid w:val="00327672"/>
    <w:rsid w:val="00327CC2"/>
    <w:rsid w:val="003308C3"/>
    <w:rsid w:val="00331AA2"/>
    <w:rsid w:val="003321CD"/>
    <w:rsid w:val="00336783"/>
    <w:rsid w:val="00337516"/>
    <w:rsid w:val="00343A63"/>
    <w:rsid w:val="00344D6C"/>
    <w:rsid w:val="00345A67"/>
    <w:rsid w:val="0035035B"/>
    <w:rsid w:val="00351A0E"/>
    <w:rsid w:val="003525BC"/>
    <w:rsid w:val="0035309C"/>
    <w:rsid w:val="0035452E"/>
    <w:rsid w:val="003553E0"/>
    <w:rsid w:val="00356453"/>
    <w:rsid w:val="00356FB6"/>
    <w:rsid w:val="00357E4D"/>
    <w:rsid w:val="00361EFF"/>
    <w:rsid w:val="0036356A"/>
    <w:rsid w:val="00364302"/>
    <w:rsid w:val="00366067"/>
    <w:rsid w:val="003671FF"/>
    <w:rsid w:val="00370921"/>
    <w:rsid w:val="00370C00"/>
    <w:rsid w:val="0037236A"/>
    <w:rsid w:val="00374054"/>
    <w:rsid w:val="00375588"/>
    <w:rsid w:val="00377089"/>
    <w:rsid w:val="0038015A"/>
    <w:rsid w:val="00381874"/>
    <w:rsid w:val="00381C0B"/>
    <w:rsid w:val="00382811"/>
    <w:rsid w:val="00382AAA"/>
    <w:rsid w:val="00385461"/>
    <w:rsid w:val="00385CB0"/>
    <w:rsid w:val="003865F8"/>
    <w:rsid w:val="0038693A"/>
    <w:rsid w:val="00386952"/>
    <w:rsid w:val="003915A0"/>
    <w:rsid w:val="00392B20"/>
    <w:rsid w:val="003932FC"/>
    <w:rsid w:val="00395F15"/>
    <w:rsid w:val="00396A34"/>
    <w:rsid w:val="00396ADA"/>
    <w:rsid w:val="00397059"/>
    <w:rsid w:val="003A0CB2"/>
    <w:rsid w:val="003A1AB6"/>
    <w:rsid w:val="003A2B15"/>
    <w:rsid w:val="003A48F7"/>
    <w:rsid w:val="003A5E6B"/>
    <w:rsid w:val="003A6A93"/>
    <w:rsid w:val="003A7E94"/>
    <w:rsid w:val="003B1332"/>
    <w:rsid w:val="003B1537"/>
    <w:rsid w:val="003B17B4"/>
    <w:rsid w:val="003B3E50"/>
    <w:rsid w:val="003B5233"/>
    <w:rsid w:val="003B595E"/>
    <w:rsid w:val="003B63A9"/>
    <w:rsid w:val="003C27BB"/>
    <w:rsid w:val="003C446A"/>
    <w:rsid w:val="003C7962"/>
    <w:rsid w:val="003D303D"/>
    <w:rsid w:val="003D63D5"/>
    <w:rsid w:val="003D71A3"/>
    <w:rsid w:val="003D7A9E"/>
    <w:rsid w:val="003E2D66"/>
    <w:rsid w:val="003E35F0"/>
    <w:rsid w:val="003E38A1"/>
    <w:rsid w:val="003E3C73"/>
    <w:rsid w:val="003F038D"/>
    <w:rsid w:val="003F057D"/>
    <w:rsid w:val="003F0AC0"/>
    <w:rsid w:val="003F15F6"/>
    <w:rsid w:val="003F31BC"/>
    <w:rsid w:val="003F4115"/>
    <w:rsid w:val="003F6622"/>
    <w:rsid w:val="003F7D7F"/>
    <w:rsid w:val="00400092"/>
    <w:rsid w:val="004003E5"/>
    <w:rsid w:val="00402AA4"/>
    <w:rsid w:val="0040383C"/>
    <w:rsid w:val="00404698"/>
    <w:rsid w:val="00404FBB"/>
    <w:rsid w:val="00406184"/>
    <w:rsid w:val="00406267"/>
    <w:rsid w:val="0040722A"/>
    <w:rsid w:val="00407C09"/>
    <w:rsid w:val="004105B0"/>
    <w:rsid w:val="00410E89"/>
    <w:rsid w:val="00415505"/>
    <w:rsid w:val="00416CCC"/>
    <w:rsid w:val="004176E2"/>
    <w:rsid w:val="004203F5"/>
    <w:rsid w:val="00421CDA"/>
    <w:rsid w:val="0042251D"/>
    <w:rsid w:val="0042462A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1065"/>
    <w:rsid w:val="00442214"/>
    <w:rsid w:val="0044311D"/>
    <w:rsid w:val="00443B47"/>
    <w:rsid w:val="00446D3D"/>
    <w:rsid w:val="00450FB2"/>
    <w:rsid w:val="00451BE6"/>
    <w:rsid w:val="004522B5"/>
    <w:rsid w:val="00453195"/>
    <w:rsid w:val="0045386D"/>
    <w:rsid w:val="0045760E"/>
    <w:rsid w:val="004602D0"/>
    <w:rsid w:val="00461A8C"/>
    <w:rsid w:val="0046208E"/>
    <w:rsid w:val="00462593"/>
    <w:rsid w:val="0046271C"/>
    <w:rsid w:val="00462A6A"/>
    <w:rsid w:val="00462AED"/>
    <w:rsid w:val="00465CE5"/>
    <w:rsid w:val="00466D24"/>
    <w:rsid w:val="00467178"/>
    <w:rsid w:val="00467811"/>
    <w:rsid w:val="00474DE6"/>
    <w:rsid w:val="00477FB7"/>
    <w:rsid w:val="0048044F"/>
    <w:rsid w:val="004806AB"/>
    <w:rsid w:val="0048464B"/>
    <w:rsid w:val="00485869"/>
    <w:rsid w:val="0048717A"/>
    <w:rsid w:val="004871FD"/>
    <w:rsid w:val="00487E5E"/>
    <w:rsid w:val="004909A7"/>
    <w:rsid w:val="0049149E"/>
    <w:rsid w:val="0049403F"/>
    <w:rsid w:val="00494FF2"/>
    <w:rsid w:val="00495227"/>
    <w:rsid w:val="004964C8"/>
    <w:rsid w:val="004969B8"/>
    <w:rsid w:val="004A15FB"/>
    <w:rsid w:val="004A3D03"/>
    <w:rsid w:val="004A424D"/>
    <w:rsid w:val="004A5E7C"/>
    <w:rsid w:val="004A67E3"/>
    <w:rsid w:val="004A7676"/>
    <w:rsid w:val="004B0B7A"/>
    <w:rsid w:val="004B5944"/>
    <w:rsid w:val="004B6AF6"/>
    <w:rsid w:val="004B7778"/>
    <w:rsid w:val="004C0AF2"/>
    <w:rsid w:val="004C0BE2"/>
    <w:rsid w:val="004C3B9F"/>
    <w:rsid w:val="004C4054"/>
    <w:rsid w:val="004C58E8"/>
    <w:rsid w:val="004C7CC4"/>
    <w:rsid w:val="004D19D1"/>
    <w:rsid w:val="004D29ED"/>
    <w:rsid w:val="004D2F0B"/>
    <w:rsid w:val="004D47E5"/>
    <w:rsid w:val="004D63B6"/>
    <w:rsid w:val="004D7A49"/>
    <w:rsid w:val="004E1490"/>
    <w:rsid w:val="004E3A41"/>
    <w:rsid w:val="004E4681"/>
    <w:rsid w:val="004E49D4"/>
    <w:rsid w:val="004E4AEC"/>
    <w:rsid w:val="004E4C81"/>
    <w:rsid w:val="004E5B2D"/>
    <w:rsid w:val="004E763E"/>
    <w:rsid w:val="004E7E03"/>
    <w:rsid w:val="004F1693"/>
    <w:rsid w:val="004F2730"/>
    <w:rsid w:val="004F4296"/>
    <w:rsid w:val="004F44ED"/>
    <w:rsid w:val="00500983"/>
    <w:rsid w:val="00501EC3"/>
    <w:rsid w:val="0050401E"/>
    <w:rsid w:val="00506AF5"/>
    <w:rsid w:val="00512FDF"/>
    <w:rsid w:val="00513220"/>
    <w:rsid w:val="00515495"/>
    <w:rsid w:val="00515F05"/>
    <w:rsid w:val="00517212"/>
    <w:rsid w:val="00520F47"/>
    <w:rsid w:val="00523375"/>
    <w:rsid w:val="00523F32"/>
    <w:rsid w:val="00525DD1"/>
    <w:rsid w:val="0053349A"/>
    <w:rsid w:val="00537659"/>
    <w:rsid w:val="00546403"/>
    <w:rsid w:val="0054708B"/>
    <w:rsid w:val="005473E2"/>
    <w:rsid w:val="0054760F"/>
    <w:rsid w:val="00550449"/>
    <w:rsid w:val="005504AD"/>
    <w:rsid w:val="005537A9"/>
    <w:rsid w:val="00557106"/>
    <w:rsid w:val="00561BEB"/>
    <w:rsid w:val="00562345"/>
    <w:rsid w:val="00562A07"/>
    <w:rsid w:val="00563259"/>
    <w:rsid w:val="00565376"/>
    <w:rsid w:val="0056683E"/>
    <w:rsid w:val="00567819"/>
    <w:rsid w:val="0057053A"/>
    <w:rsid w:val="00572C59"/>
    <w:rsid w:val="00573267"/>
    <w:rsid w:val="0057719F"/>
    <w:rsid w:val="0058090B"/>
    <w:rsid w:val="00582F9F"/>
    <w:rsid w:val="00584BF4"/>
    <w:rsid w:val="00585091"/>
    <w:rsid w:val="00585720"/>
    <w:rsid w:val="00585984"/>
    <w:rsid w:val="005870D3"/>
    <w:rsid w:val="00591259"/>
    <w:rsid w:val="00594F9A"/>
    <w:rsid w:val="00595FB9"/>
    <w:rsid w:val="005A1B25"/>
    <w:rsid w:val="005A469B"/>
    <w:rsid w:val="005A5319"/>
    <w:rsid w:val="005A61F4"/>
    <w:rsid w:val="005A6F85"/>
    <w:rsid w:val="005A7C57"/>
    <w:rsid w:val="005B05BE"/>
    <w:rsid w:val="005B0C0D"/>
    <w:rsid w:val="005B1869"/>
    <w:rsid w:val="005B5C3D"/>
    <w:rsid w:val="005B5C9D"/>
    <w:rsid w:val="005B7832"/>
    <w:rsid w:val="005C0E4B"/>
    <w:rsid w:val="005C1E19"/>
    <w:rsid w:val="005C28EC"/>
    <w:rsid w:val="005C37EF"/>
    <w:rsid w:val="005C3986"/>
    <w:rsid w:val="005C3E37"/>
    <w:rsid w:val="005C46B0"/>
    <w:rsid w:val="005C49EA"/>
    <w:rsid w:val="005C6EB6"/>
    <w:rsid w:val="005D009C"/>
    <w:rsid w:val="005D08FB"/>
    <w:rsid w:val="005D3C58"/>
    <w:rsid w:val="005D6337"/>
    <w:rsid w:val="005E0005"/>
    <w:rsid w:val="005E0D5C"/>
    <w:rsid w:val="005E19CD"/>
    <w:rsid w:val="005E1BA2"/>
    <w:rsid w:val="005E2252"/>
    <w:rsid w:val="005E340B"/>
    <w:rsid w:val="005E3FE5"/>
    <w:rsid w:val="005E4835"/>
    <w:rsid w:val="005E58CB"/>
    <w:rsid w:val="005F13ED"/>
    <w:rsid w:val="005F3DA0"/>
    <w:rsid w:val="005F56F8"/>
    <w:rsid w:val="005F6605"/>
    <w:rsid w:val="005F7DD6"/>
    <w:rsid w:val="00600FDB"/>
    <w:rsid w:val="0060137D"/>
    <w:rsid w:val="00605A69"/>
    <w:rsid w:val="00605C99"/>
    <w:rsid w:val="00605D6D"/>
    <w:rsid w:val="006070E8"/>
    <w:rsid w:val="00607A90"/>
    <w:rsid w:val="006104EA"/>
    <w:rsid w:val="00610C72"/>
    <w:rsid w:val="00616759"/>
    <w:rsid w:val="00617E18"/>
    <w:rsid w:val="006209C8"/>
    <w:rsid w:val="00621558"/>
    <w:rsid w:val="00621B15"/>
    <w:rsid w:val="006221E0"/>
    <w:rsid w:val="00624937"/>
    <w:rsid w:val="00624982"/>
    <w:rsid w:val="00624BD2"/>
    <w:rsid w:val="00624E84"/>
    <w:rsid w:val="00625449"/>
    <w:rsid w:val="00626624"/>
    <w:rsid w:val="006279A3"/>
    <w:rsid w:val="00627C09"/>
    <w:rsid w:val="00630692"/>
    <w:rsid w:val="00632348"/>
    <w:rsid w:val="006323BF"/>
    <w:rsid w:val="00633A9A"/>
    <w:rsid w:val="00635FAA"/>
    <w:rsid w:val="006362BA"/>
    <w:rsid w:val="006422E6"/>
    <w:rsid w:val="00644C58"/>
    <w:rsid w:val="00645030"/>
    <w:rsid w:val="00647A29"/>
    <w:rsid w:val="00650968"/>
    <w:rsid w:val="006515DF"/>
    <w:rsid w:val="006517AD"/>
    <w:rsid w:val="00651C1B"/>
    <w:rsid w:val="00652C42"/>
    <w:rsid w:val="00652FC1"/>
    <w:rsid w:val="006530CE"/>
    <w:rsid w:val="00653A19"/>
    <w:rsid w:val="006546A9"/>
    <w:rsid w:val="00655225"/>
    <w:rsid w:val="006567D9"/>
    <w:rsid w:val="00660407"/>
    <w:rsid w:val="0066243A"/>
    <w:rsid w:val="0066261B"/>
    <w:rsid w:val="0066276B"/>
    <w:rsid w:val="006632B5"/>
    <w:rsid w:val="00664AE3"/>
    <w:rsid w:val="00664E3A"/>
    <w:rsid w:val="00665DC3"/>
    <w:rsid w:val="00665F7D"/>
    <w:rsid w:val="0067211B"/>
    <w:rsid w:val="00674866"/>
    <w:rsid w:val="006748C4"/>
    <w:rsid w:val="006753F6"/>
    <w:rsid w:val="006758A7"/>
    <w:rsid w:val="006803C1"/>
    <w:rsid w:val="00680402"/>
    <w:rsid w:val="006807CA"/>
    <w:rsid w:val="00682C6A"/>
    <w:rsid w:val="00683C98"/>
    <w:rsid w:val="00684F85"/>
    <w:rsid w:val="006871FB"/>
    <w:rsid w:val="00693254"/>
    <w:rsid w:val="00693688"/>
    <w:rsid w:val="006A069D"/>
    <w:rsid w:val="006A098A"/>
    <w:rsid w:val="006A0E1E"/>
    <w:rsid w:val="006A1213"/>
    <w:rsid w:val="006A1DFD"/>
    <w:rsid w:val="006A2181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FC2"/>
    <w:rsid w:val="006B0875"/>
    <w:rsid w:val="006B1B0E"/>
    <w:rsid w:val="006B1CB6"/>
    <w:rsid w:val="006B321A"/>
    <w:rsid w:val="006B478C"/>
    <w:rsid w:val="006B53C4"/>
    <w:rsid w:val="006B6665"/>
    <w:rsid w:val="006B67F9"/>
    <w:rsid w:val="006B7A89"/>
    <w:rsid w:val="006C0D9F"/>
    <w:rsid w:val="006C2346"/>
    <w:rsid w:val="006C287A"/>
    <w:rsid w:val="006C2AA5"/>
    <w:rsid w:val="006C315E"/>
    <w:rsid w:val="006C388F"/>
    <w:rsid w:val="006C4CA8"/>
    <w:rsid w:val="006C5986"/>
    <w:rsid w:val="006C70AF"/>
    <w:rsid w:val="006D0144"/>
    <w:rsid w:val="006D0F84"/>
    <w:rsid w:val="006D1869"/>
    <w:rsid w:val="006D1903"/>
    <w:rsid w:val="006D29E7"/>
    <w:rsid w:val="006D328E"/>
    <w:rsid w:val="006D7B1B"/>
    <w:rsid w:val="006D7F36"/>
    <w:rsid w:val="006E0904"/>
    <w:rsid w:val="006E46C6"/>
    <w:rsid w:val="006E4E4E"/>
    <w:rsid w:val="006E68D1"/>
    <w:rsid w:val="006F01D9"/>
    <w:rsid w:val="006F0862"/>
    <w:rsid w:val="006F15C6"/>
    <w:rsid w:val="006F19AE"/>
    <w:rsid w:val="006F21C4"/>
    <w:rsid w:val="006F2B66"/>
    <w:rsid w:val="006F4124"/>
    <w:rsid w:val="006F48B3"/>
    <w:rsid w:val="006F4AC1"/>
    <w:rsid w:val="00700FD7"/>
    <w:rsid w:val="00701885"/>
    <w:rsid w:val="007020BD"/>
    <w:rsid w:val="0070250A"/>
    <w:rsid w:val="00703560"/>
    <w:rsid w:val="00704067"/>
    <w:rsid w:val="0070443D"/>
    <w:rsid w:val="0070732E"/>
    <w:rsid w:val="0071049C"/>
    <w:rsid w:val="00712E4C"/>
    <w:rsid w:val="0071504B"/>
    <w:rsid w:val="00716402"/>
    <w:rsid w:val="00716D06"/>
    <w:rsid w:val="00720470"/>
    <w:rsid w:val="007206E4"/>
    <w:rsid w:val="007209E8"/>
    <w:rsid w:val="00723764"/>
    <w:rsid w:val="0072510F"/>
    <w:rsid w:val="00725DC4"/>
    <w:rsid w:val="007272D9"/>
    <w:rsid w:val="00731C99"/>
    <w:rsid w:val="00732A81"/>
    <w:rsid w:val="00733F5F"/>
    <w:rsid w:val="00734334"/>
    <w:rsid w:val="007346F5"/>
    <w:rsid w:val="00736B45"/>
    <w:rsid w:val="00737C67"/>
    <w:rsid w:val="00737FB5"/>
    <w:rsid w:val="007424C2"/>
    <w:rsid w:val="0074415B"/>
    <w:rsid w:val="00745CED"/>
    <w:rsid w:val="00745DA2"/>
    <w:rsid w:val="007462C8"/>
    <w:rsid w:val="00747337"/>
    <w:rsid w:val="00750623"/>
    <w:rsid w:val="007507C8"/>
    <w:rsid w:val="00750C63"/>
    <w:rsid w:val="007515A6"/>
    <w:rsid w:val="0075175C"/>
    <w:rsid w:val="00752662"/>
    <w:rsid w:val="0075332B"/>
    <w:rsid w:val="00756E16"/>
    <w:rsid w:val="007600AE"/>
    <w:rsid w:val="00763262"/>
    <w:rsid w:val="00763E35"/>
    <w:rsid w:val="007672C7"/>
    <w:rsid w:val="0077094B"/>
    <w:rsid w:val="0077403B"/>
    <w:rsid w:val="007743DA"/>
    <w:rsid w:val="007749F8"/>
    <w:rsid w:val="0077752A"/>
    <w:rsid w:val="0078155B"/>
    <w:rsid w:val="00781A85"/>
    <w:rsid w:val="00782085"/>
    <w:rsid w:val="00782F70"/>
    <w:rsid w:val="00783895"/>
    <w:rsid w:val="00783C4B"/>
    <w:rsid w:val="00785111"/>
    <w:rsid w:val="00786E09"/>
    <w:rsid w:val="00786FC0"/>
    <w:rsid w:val="00787256"/>
    <w:rsid w:val="00791C54"/>
    <w:rsid w:val="00793885"/>
    <w:rsid w:val="00793F0E"/>
    <w:rsid w:val="00795902"/>
    <w:rsid w:val="00795E90"/>
    <w:rsid w:val="00796C13"/>
    <w:rsid w:val="00797354"/>
    <w:rsid w:val="00797C6B"/>
    <w:rsid w:val="007A0F86"/>
    <w:rsid w:val="007A1966"/>
    <w:rsid w:val="007A1CF3"/>
    <w:rsid w:val="007A3FF4"/>
    <w:rsid w:val="007A7BC0"/>
    <w:rsid w:val="007B11D9"/>
    <w:rsid w:val="007B194F"/>
    <w:rsid w:val="007B1B5F"/>
    <w:rsid w:val="007B4182"/>
    <w:rsid w:val="007B43B1"/>
    <w:rsid w:val="007B44C9"/>
    <w:rsid w:val="007B76C6"/>
    <w:rsid w:val="007B7C9D"/>
    <w:rsid w:val="007C0310"/>
    <w:rsid w:val="007C04CD"/>
    <w:rsid w:val="007C1352"/>
    <w:rsid w:val="007C5BA5"/>
    <w:rsid w:val="007D0470"/>
    <w:rsid w:val="007D0DD0"/>
    <w:rsid w:val="007D1A78"/>
    <w:rsid w:val="007D2DD2"/>
    <w:rsid w:val="007D4A4E"/>
    <w:rsid w:val="007D4CC0"/>
    <w:rsid w:val="007D4E4A"/>
    <w:rsid w:val="007D5120"/>
    <w:rsid w:val="007D599F"/>
    <w:rsid w:val="007D5FDB"/>
    <w:rsid w:val="007D6655"/>
    <w:rsid w:val="007D6AA6"/>
    <w:rsid w:val="007D7C57"/>
    <w:rsid w:val="007D7DAE"/>
    <w:rsid w:val="007E0335"/>
    <w:rsid w:val="007E196A"/>
    <w:rsid w:val="007E5A69"/>
    <w:rsid w:val="007E5CC2"/>
    <w:rsid w:val="007E7351"/>
    <w:rsid w:val="007F0947"/>
    <w:rsid w:val="007F1958"/>
    <w:rsid w:val="007F3471"/>
    <w:rsid w:val="007F390B"/>
    <w:rsid w:val="007F3A84"/>
    <w:rsid w:val="007F59BD"/>
    <w:rsid w:val="007F5A51"/>
    <w:rsid w:val="00800F36"/>
    <w:rsid w:val="008025CA"/>
    <w:rsid w:val="0080756C"/>
    <w:rsid w:val="00807B34"/>
    <w:rsid w:val="00807B39"/>
    <w:rsid w:val="008104DB"/>
    <w:rsid w:val="00811A3E"/>
    <w:rsid w:val="00815362"/>
    <w:rsid w:val="00820488"/>
    <w:rsid w:val="00820E9A"/>
    <w:rsid w:val="008220B8"/>
    <w:rsid w:val="0082522E"/>
    <w:rsid w:val="00826FF8"/>
    <w:rsid w:val="00830020"/>
    <w:rsid w:val="008305E5"/>
    <w:rsid w:val="0083072E"/>
    <w:rsid w:val="00831C13"/>
    <w:rsid w:val="00832259"/>
    <w:rsid w:val="00832C38"/>
    <w:rsid w:val="00832E03"/>
    <w:rsid w:val="00835DBC"/>
    <w:rsid w:val="00835E98"/>
    <w:rsid w:val="0083634B"/>
    <w:rsid w:val="008400F2"/>
    <w:rsid w:val="00840EC7"/>
    <w:rsid w:val="00841D74"/>
    <w:rsid w:val="008449EC"/>
    <w:rsid w:val="00850062"/>
    <w:rsid w:val="00852368"/>
    <w:rsid w:val="008533AE"/>
    <w:rsid w:val="00854EF9"/>
    <w:rsid w:val="00856DFA"/>
    <w:rsid w:val="008615A5"/>
    <w:rsid w:val="00862059"/>
    <w:rsid w:val="00862D2E"/>
    <w:rsid w:val="00863A0A"/>
    <w:rsid w:val="008649E7"/>
    <w:rsid w:val="008679BB"/>
    <w:rsid w:val="00867F23"/>
    <w:rsid w:val="0087219A"/>
    <w:rsid w:val="00876934"/>
    <w:rsid w:val="008774AE"/>
    <w:rsid w:val="008806E2"/>
    <w:rsid w:val="00880F3C"/>
    <w:rsid w:val="0088110A"/>
    <w:rsid w:val="0088154F"/>
    <w:rsid w:val="0088159A"/>
    <w:rsid w:val="00881F1C"/>
    <w:rsid w:val="008827A1"/>
    <w:rsid w:val="008866F6"/>
    <w:rsid w:val="008869E8"/>
    <w:rsid w:val="0088774A"/>
    <w:rsid w:val="00891DB1"/>
    <w:rsid w:val="0089234C"/>
    <w:rsid w:val="008923A2"/>
    <w:rsid w:val="00892C01"/>
    <w:rsid w:val="00893BDD"/>
    <w:rsid w:val="00893F71"/>
    <w:rsid w:val="00894393"/>
    <w:rsid w:val="008A0D34"/>
    <w:rsid w:val="008A0D4C"/>
    <w:rsid w:val="008A34D6"/>
    <w:rsid w:val="008A355F"/>
    <w:rsid w:val="008A4FAF"/>
    <w:rsid w:val="008A50C0"/>
    <w:rsid w:val="008A603D"/>
    <w:rsid w:val="008A6CC5"/>
    <w:rsid w:val="008A79CF"/>
    <w:rsid w:val="008B0AE4"/>
    <w:rsid w:val="008B0C4F"/>
    <w:rsid w:val="008B543B"/>
    <w:rsid w:val="008C109E"/>
    <w:rsid w:val="008C1740"/>
    <w:rsid w:val="008C26A8"/>
    <w:rsid w:val="008C2CF0"/>
    <w:rsid w:val="008C46E5"/>
    <w:rsid w:val="008C48BE"/>
    <w:rsid w:val="008C553F"/>
    <w:rsid w:val="008C687C"/>
    <w:rsid w:val="008C6A36"/>
    <w:rsid w:val="008C7EE9"/>
    <w:rsid w:val="008D0BA7"/>
    <w:rsid w:val="008D0ED5"/>
    <w:rsid w:val="008D2CE0"/>
    <w:rsid w:val="008D38F5"/>
    <w:rsid w:val="008D3FE9"/>
    <w:rsid w:val="008D4183"/>
    <w:rsid w:val="008D5C36"/>
    <w:rsid w:val="008D5E83"/>
    <w:rsid w:val="008D6205"/>
    <w:rsid w:val="008D6523"/>
    <w:rsid w:val="008D7304"/>
    <w:rsid w:val="008D78D2"/>
    <w:rsid w:val="008E2E34"/>
    <w:rsid w:val="008E40FE"/>
    <w:rsid w:val="008E44DD"/>
    <w:rsid w:val="008E5A9C"/>
    <w:rsid w:val="008E7029"/>
    <w:rsid w:val="008E7063"/>
    <w:rsid w:val="008E79C9"/>
    <w:rsid w:val="008E7F57"/>
    <w:rsid w:val="008F09D1"/>
    <w:rsid w:val="008F208E"/>
    <w:rsid w:val="008F251D"/>
    <w:rsid w:val="008F3AE6"/>
    <w:rsid w:val="008F4B60"/>
    <w:rsid w:val="008F51BF"/>
    <w:rsid w:val="008F61F9"/>
    <w:rsid w:val="008F692B"/>
    <w:rsid w:val="008F6B7D"/>
    <w:rsid w:val="008F71E7"/>
    <w:rsid w:val="009002FF"/>
    <w:rsid w:val="009031A1"/>
    <w:rsid w:val="00903FDF"/>
    <w:rsid w:val="009045D8"/>
    <w:rsid w:val="00905398"/>
    <w:rsid w:val="00907579"/>
    <w:rsid w:val="00907685"/>
    <w:rsid w:val="00910E54"/>
    <w:rsid w:val="00912EB3"/>
    <w:rsid w:val="009137EA"/>
    <w:rsid w:val="00913C42"/>
    <w:rsid w:val="009140D0"/>
    <w:rsid w:val="00920899"/>
    <w:rsid w:val="00920F47"/>
    <w:rsid w:val="00921434"/>
    <w:rsid w:val="009214D2"/>
    <w:rsid w:val="00922B74"/>
    <w:rsid w:val="00922DE1"/>
    <w:rsid w:val="00924C30"/>
    <w:rsid w:val="009260C7"/>
    <w:rsid w:val="0092666B"/>
    <w:rsid w:val="00927122"/>
    <w:rsid w:val="0093234A"/>
    <w:rsid w:val="009326C4"/>
    <w:rsid w:val="00933C2F"/>
    <w:rsid w:val="00933F28"/>
    <w:rsid w:val="00934496"/>
    <w:rsid w:val="0093714E"/>
    <w:rsid w:val="00940FE5"/>
    <w:rsid w:val="0094660A"/>
    <w:rsid w:val="009469E4"/>
    <w:rsid w:val="00946F6E"/>
    <w:rsid w:val="0094726E"/>
    <w:rsid w:val="009502A4"/>
    <w:rsid w:val="009512BC"/>
    <w:rsid w:val="00951D73"/>
    <w:rsid w:val="00952006"/>
    <w:rsid w:val="00952B96"/>
    <w:rsid w:val="0095354E"/>
    <w:rsid w:val="00953BF9"/>
    <w:rsid w:val="00955FE5"/>
    <w:rsid w:val="00956685"/>
    <w:rsid w:val="00956E1E"/>
    <w:rsid w:val="00957283"/>
    <w:rsid w:val="009639DE"/>
    <w:rsid w:val="00963BF3"/>
    <w:rsid w:val="00963D30"/>
    <w:rsid w:val="00963F23"/>
    <w:rsid w:val="009661B3"/>
    <w:rsid w:val="00966326"/>
    <w:rsid w:val="00967C78"/>
    <w:rsid w:val="0097120B"/>
    <w:rsid w:val="0097198D"/>
    <w:rsid w:val="00972064"/>
    <w:rsid w:val="009723D9"/>
    <w:rsid w:val="00973127"/>
    <w:rsid w:val="00973C80"/>
    <w:rsid w:val="00974730"/>
    <w:rsid w:val="00974BA2"/>
    <w:rsid w:val="0097556F"/>
    <w:rsid w:val="009765F1"/>
    <w:rsid w:val="00976B8A"/>
    <w:rsid w:val="00976E11"/>
    <w:rsid w:val="00980D67"/>
    <w:rsid w:val="00981C75"/>
    <w:rsid w:val="00982586"/>
    <w:rsid w:val="009849B3"/>
    <w:rsid w:val="00985665"/>
    <w:rsid w:val="00986A6A"/>
    <w:rsid w:val="0099129E"/>
    <w:rsid w:val="00991343"/>
    <w:rsid w:val="00993B79"/>
    <w:rsid w:val="009A0312"/>
    <w:rsid w:val="009A20E7"/>
    <w:rsid w:val="009A2CE7"/>
    <w:rsid w:val="009A3895"/>
    <w:rsid w:val="009A54A8"/>
    <w:rsid w:val="009A6871"/>
    <w:rsid w:val="009B339C"/>
    <w:rsid w:val="009B65C0"/>
    <w:rsid w:val="009B66A4"/>
    <w:rsid w:val="009B70AB"/>
    <w:rsid w:val="009C0921"/>
    <w:rsid w:val="009C0EC1"/>
    <w:rsid w:val="009C153F"/>
    <w:rsid w:val="009C3EE7"/>
    <w:rsid w:val="009C76CD"/>
    <w:rsid w:val="009C7B63"/>
    <w:rsid w:val="009D118E"/>
    <w:rsid w:val="009D1E20"/>
    <w:rsid w:val="009D2748"/>
    <w:rsid w:val="009D2EF9"/>
    <w:rsid w:val="009D4140"/>
    <w:rsid w:val="009D6063"/>
    <w:rsid w:val="009D696C"/>
    <w:rsid w:val="009D7B34"/>
    <w:rsid w:val="009D7EA2"/>
    <w:rsid w:val="009E0045"/>
    <w:rsid w:val="009E247D"/>
    <w:rsid w:val="009E3272"/>
    <w:rsid w:val="009F3E77"/>
    <w:rsid w:val="009F44D1"/>
    <w:rsid w:val="009F6F8C"/>
    <w:rsid w:val="009F7F09"/>
    <w:rsid w:val="00A01D89"/>
    <w:rsid w:val="00A021C3"/>
    <w:rsid w:val="00A0335E"/>
    <w:rsid w:val="00A0382D"/>
    <w:rsid w:val="00A040A1"/>
    <w:rsid w:val="00A04F98"/>
    <w:rsid w:val="00A05F96"/>
    <w:rsid w:val="00A071F2"/>
    <w:rsid w:val="00A07919"/>
    <w:rsid w:val="00A12C64"/>
    <w:rsid w:val="00A134F8"/>
    <w:rsid w:val="00A164D8"/>
    <w:rsid w:val="00A17946"/>
    <w:rsid w:val="00A2271D"/>
    <w:rsid w:val="00A233B6"/>
    <w:rsid w:val="00A233FA"/>
    <w:rsid w:val="00A27A23"/>
    <w:rsid w:val="00A31F03"/>
    <w:rsid w:val="00A33916"/>
    <w:rsid w:val="00A349BE"/>
    <w:rsid w:val="00A35382"/>
    <w:rsid w:val="00A37E8C"/>
    <w:rsid w:val="00A41282"/>
    <w:rsid w:val="00A41D83"/>
    <w:rsid w:val="00A42476"/>
    <w:rsid w:val="00A427B0"/>
    <w:rsid w:val="00A432C8"/>
    <w:rsid w:val="00A45D7C"/>
    <w:rsid w:val="00A478FB"/>
    <w:rsid w:val="00A5090D"/>
    <w:rsid w:val="00A52CD8"/>
    <w:rsid w:val="00A55F36"/>
    <w:rsid w:val="00A57E94"/>
    <w:rsid w:val="00A602F1"/>
    <w:rsid w:val="00A6083D"/>
    <w:rsid w:val="00A623DD"/>
    <w:rsid w:val="00A6379C"/>
    <w:rsid w:val="00A63BD5"/>
    <w:rsid w:val="00A65D82"/>
    <w:rsid w:val="00A6667D"/>
    <w:rsid w:val="00A7081E"/>
    <w:rsid w:val="00A70A3A"/>
    <w:rsid w:val="00A70B4E"/>
    <w:rsid w:val="00A710E3"/>
    <w:rsid w:val="00A72D77"/>
    <w:rsid w:val="00A73FCC"/>
    <w:rsid w:val="00A74628"/>
    <w:rsid w:val="00A80088"/>
    <w:rsid w:val="00A80318"/>
    <w:rsid w:val="00A81234"/>
    <w:rsid w:val="00A83814"/>
    <w:rsid w:val="00A86F02"/>
    <w:rsid w:val="00A87706"/>
    <w:rsid w:val="00A90B8A"/>
    <w:rsid w:val="00A90F8E"/>
    <w:rsid w:val="00A92FDA"/>
    <w:rsid w:val="00A9418C"/>
    <w:rsid w:val="00AA16CA"/>
    <w:rsid w:val="00AA1916"/>
    <w:rsid w:val="00AA3786"/>
    <w:rsid w:val="00AA431A"/>
    <w:rsid w:val="00AA45E3"/>
    <w:rsid w:val="00AA72C9"/>
    <w:rsid w:val="00AA77FD"/>
    <w:rsid w:val="00AB0462"/>
    <w:rsid w:val="00AB0A80"/>
    <w:rsid w:val="00AB15F9"/>
    <w:rsid w:val="00AB3537"/>
    <w:rsid w:val="00AB4AC1"/>
    <w:rsid w:val="00AC2E66"/>
    <w:rsid w:val="00AC687F"/>
    <w:rsid w:val="00AD044D"/>
    <w:rsid w:val="00AD25B3"/>
    <w:rsid w:val="00AD375C"/>
    <w:rsid w:val="00AD40D6"/>
    <w:rsid w:val="00AD52B1"/>
    <w:rsid w:val="00AD5DD3"/>
    <w:rsid w:val="00AD5F80"/>
    <w:rsid w:val="00AD6F83"/>
    <w:rsid w:val="00AE3528"/>
    <w:rsid w:val="00AE3560"/>
    <w:rsid w:val="00AE512E"/>
    <w:rsid w:val="00AE7695"/>
    <w:rsid w:val="00AF370E"/>
    <w:rsid w:val="00AF4E48"/>
    <w:rsid w:val="00AF671E"/>
    <w:rsid w:val="00AF771C"/>
    <w:rsid w:val="00B01794"/>
    <w:rsid w:val="00B02450"/>
    <w:rsid w:val="00B02D45"/>
    <w:rsid w:val="00B03646"/>
    <w:rsid w:val="00B036F2"/>
    <w:rsid w:val="00B04A4A"/>
    <w:rsid w:val="00B0677D"/>
    <w:rsid w:val="00B10D7F"/>
    <w:rsid w:val="00B1227F"/>
    <w:rsid w:val="00B14845"/>
    <w:rsid w:val="00B14F98"/>
    <w:rsid w:val="00B15548"/>
    <w:rsid w:val="00B16C16"/>
    <w:rsid w:val="00B17250"/>
    <w:rsid w:val="00B268DF"/>
    <w:rsid w:val="00B32162"/>
    <w:rsid w:val="00B33084"/>
    <w:rsid w:val="00B3595E"/>
    <w:rsid w:val="00B36F8E"/>
    <w:rsid w:val="00B41BE1"/>
    <w:rsid w:val="00B41F15"/>
    <w:rsid w:val="00B42B76"/>
    <w:rsid w:val="00B42F31"/>
    <w:rsid w:val="00B44DE7"/>
    <w:rsid w:val="00B461E3"/>
    <w:rsid w:val="00B47260"/>
    <w:rsid w:val="00B50D1A"/>
    <w:rsid w:val="00B52544"/>
    <w:rsid w:val="00B60D14"/>
    <w:rsid w:val="00B61262"/>
    <w:rsid w:val="00B6202F"/>
    <w:rsid w:val="00B648DE"/>
    <w:rsid w:val="00B6777D"/>
    <w:rsid w:val="00B7049A"/>
    <w:rsid w:val="00B725DE"/>
    <w:rsid w:val="00B74BBE"/>
    <w:rsid w:val="00B75AAC"/>
    <w:rsid w:val="00B7636B"/>
    <w:rsid w:val="00B76ADB"/>
    <w:rsid w:val="00B7797A"/>
    <w:rsid w:val="00B77AF7"/>
    <w:rsid w:val="00B81C6C"/>
    <w:rsid w:val="00B91340"/>
    <w:rsid w:val="00B92213"/>
    <w:rsid w:val="00B924E4"/>
    <w:rsid w:val="00B94669"/>
    <w:rsid w:val="00B94724"/>
    <w:rsid w:val="00B97A86"/>
    <w:rsid w:val="00BA0FA4"/>
    <w:rsid w:val="00BA1A8E"/>
    <w:rsid w:val="00BA2F7E"/>
    <w:rsid w:val="00BA4CFA"/>
    <w:rsid w:val="00BA5B0B"/>
    <w:rsid w:val="00BA71FF"/>
    <w:rsid w:val="00BB04DF"/>
    <w:rsid w:val="00BB3775"/>
    <w:rsid w:val="00BB6252"/>
    <w:rsid w:val="00BB6583"/>
    <w:rsid w:val="00BB6DD7"/>
    <w:rsid w:val="00BB76E7"/>
    <w:rsid w:val="00BC04A9"/>
    <w:rsid w:val="00BC15E6"/>
    <w:rsid w:val="00BC1F62"/>
    <w:rsid w:val="00BC23DC"/>
    <w:rsid w:val="00BC3C6A"/>
    <w:rsid w:val="00BC3EBE"/>
    <w:rsid w:val="00BC50E8"/>
    <w:rsid w:val="00BC720D"/>
    <w:rsid w:val="00BC7B20"/>
    <w:rsid w:val="00BD188B"/>
    <w:rsid w:val="00BD434F"/>
    <w:rsid w:val="00BD6AED"/>
    <w:rsid w:val="00BD7007"/>
    <w:rsid w:val="00BD7395"/>
    <w:rsid w:val="00BE0AF4"/>
    <w:rsid w:val="00BE266B"/>
    <w:rsid w:val="00BE2B9C"/>
    <w:rsid w:val="00BE42F6"/>
    <w:rsid w:val="00BE474A"/>
    <w:rsid w:val="00BE4DE6"/>
    <w:rsid w:val="00BE62A4"/>
    <w:rsid w:val="00BF1EC3"/>
    <w:rsid w:val="00BF2453"/>
    <w:rsid w:val="00BF4A24"/>
    <w:rsid w:val="00BF6008"/>
    <w:rsid w:val="00BF77F9"/>
    <w:rsid w:val="00C01D10"/>
    <w:rsid w:val="00C03D98"/>
    <w:rsid w:val="00C03E76"/>
    <w:rsid w:val="00C04A37"/>
    <w:rsid w:val="00C0525B"/>
    <w:rsid w:val="00C065E8"/>
    <w:rsid w:val="00C067C4"/>
    <w:rsid w:val="00C07150"/>
    <w:rsid w:val="00C07711"/>
    <w:rsid w:val="00C07ED0"/>
    <w:rsid w:val="00C1052A"/>
    <w:rsid w:val="00C10874"/>
    <w:rsid w:val="00C127F4"/>
    <w:rsid w:val="00C1293B"/>
    <w:rsid w:val="00C14F0D"/>
    <w:rsid w:val="00C16F53"/>
    <w:rsid w:val="00C16FCE"/>
    <w:rsid w:val="00C22412"/>
    <w:rsid w:val="00C26724"/>
    <w:rsid w:val="00C27032"/>
    <w:rsid w:val="00C305CA"/>
    <w:rsid w:val="00C30D70"/>
    <w:rsid w:val="00C31789"/>
    <w:rsid w:val="00C323EF"/>
    <w:rsid w:val="00C340EB"/>
    <w:rsid w:val="00C34435"/>
    <w:rsid w:val="00C34F54"/>
    <w:rsid w:val="00C351C8"/>
    <w:rsid w:val="00C3593E"/>
    <w:rsid w:val="00C36631"/>
    <w:rsid w:val="00C377BA"/>
    <w:rsid w:val="00C407AC"/>
    <w:rsid w:val="00C421CD"/>
    <w:rsid w:val="00C4589D"/>
    <w:rsid w:val="00C5029B"/>
    <w:rsid w:val="00C51560"/>
    <w:rsid w:val="00C5269C"/>
    <w:rsid w:val="00C5497A"/>
    <w:rsid w:val="00C56B2F"/>
    <w:rsid w:val="00C60550"/>
    <w:rsid w:val="00C60D46"/>
    <w:rsid w:val="00C62F37"/>
    <w:rsid w:val="00C63716"/>
    <w:rsid w:val="00C648A9"/>
    <w:rsid w:val="00C702E8"/>
    <w:rsid w:val="00C70CC2"/>
    <w:rsid w:val="00C7289B"/>
    <w:rsid w:val="00C72ABB"/>
    <w:rsid w:val="00C73E90"/>
    <w:rsid w:val="00C73F1A"/>
    <w:rsid w:val="00C75710"/>
    <w:rsid w:val="00C76F2D"/>
    <w:rsid w:val="00C7728E"/>
    <w:rsid w:val="00C8096B"/>
    <w:rsid w:val="00C82849"/>
    <w:rsid w:val="00C836C7"/>
    <w:rsid w:val="00C838C8"/>
    <w:rsid w:val="00C84E8A"/>
    <w:rsid w:val="00C87C71"/>
    <w:rsid w:val="00C91620"/>
    <w:rsid w:val="00C91736"/>
    <w:rsid w:val="00C92109"/>
    <w:rsid w:val="00C931D2"/>
    <w:rsid w:val="00C94B85"/>
    <w:rsid w:val="00C971BD"/>
    <w:rsid w:val="00C97AA0"/>
    <w:rsid w:val="00CA065B"/>
    <w:rsid w:val="00CA2867"/>
    <w:rsid w:val="00CA70D5"/>
    <w:rsid w:val="00CA772E"/>
    <w:rsid w:val="00CB03A6"/>
    <w:rsid w:val="00CB3900"/>
    <w:rsid w:val="00CB6B74"/>
    <w:rsid w:val="00CC171A"/>
    <w:rsid w:val="00CC2C06"/>
    <w:rsid w:val="00CC2D07"/>
    <w:rsid w:val="00CC37ED"/>
    <w:rsid w:val="00CC3CBC"/>
    <w:rsid w:val="00CC7A7C"/>
    <w:rsid w:val="00CC7D6B"/>
    <w:rsid w:val="00CD42FF"/>
    <w:rsid w:val="00CD5F29"/>
    <w:rsid w:val="00CD722C"/>
    <w:rsid w:val="00CE07F4"/>
    <w:rsid w:val="00CE2F5D"/>
    <w:rsid w:val="00CE38BA"/>
    <w:rsid w:val="00CE5DF7"/>
    <w:rsid w:val="00CE6993"/>
    <w:rsid w:val="00CE6B32"/>
    <w:rsid w:val="00CE7525"/>
    <w:rsid w:val="00CF00F2"/>
    <w:rsid w:val="00CF051E"/>
    <w:rsid w:val="00CF15E3"/>
    <w:rsid w:val="00CF3976"/>
    <w:rsid w:val="00CF4E91"/>
    <w:rsid w:val="00CF5B3F"/>
    <w:rsid w:val="00CF7D21"/>
    <w:rsid w:val="00D01173"/>
    <w:rsid w:val="00D02C13"/>
    <w:rsid w:val="00D03BA3"/>
    <w:rsid w:val="00D05EE6"/>
    <w:rsid w:val="00D06A01"/>
    <w:rsid w:val="00D10124"/>
    <w:rsid w:val="00D12F6D"/>
    <w:rsid w:val="00D135C4"/>
    <w:rsid w:val="00D1379E"/>
    <w:rsid w:val="00D161C9"/>
    <w:rsid w:val="00D16D32"/>
    <w:rsid w:val="00D20C0E"/>
    <w:rsid w:val="00D20CFD"/>
    <w:rsid w:val="00D22063"/>
    <w:rsid w:val="00D22C46"/>
    <w:rsid w:val="00D22DD7"/>
    <w:rsid w:val="00D242D7"/>
    <w:rsid w:val="00D2446D"/>
    <w:rsid w:val="00D255BE"/>
    <w:rsid w:val="00D25FA4"/>
    <w:rsid w:val="00D261E3"/>
    <w:rsid w:val="00D265DA"/>
    <w:rsid w:val="00D26D0E"/>
    <w:rsid w:val="00D26E12"/>
    <w:rsid w:val="00D2748D"/>
    <w:rsid w:val="00D274F2"/>
    <w:rsid w:val="00D30AC2"/>
    <w:rsid w:val="00D30EB8"/>
    <w:rsid w:val="00D3118C"/>
    <w:rsid w:val="00D317B8"/>
    <w:rsid w:val="00D3210D"/>
    <w:rsid w:val="00D32480"/>
    <w:rsid w:val="00D329DF"/>
    <w:rsid w:val="00D344A2"/>
    <w:rsid w:val="00D34C7A"/>
    <w:rsid w:val="00D41F52"/>
    <w:rsid w:val="00D42014"/>
    <w:rsid w:val="00D4258F"/>
    <w:rsid w:val="00D4344A"/>
    <w:rsid w:val="00D50708"/>
    <w:rsid w:val="00D50EDF"/>
    <w:rsid w:val="00D51B3F"/>
    <w:rsid w:val="00D51F26"/>
    <w:rsid w:val="00D56BD5"/>
    <w:rsid w:val="00D60017"/>
    <w:rsid w:val="00D62883"/>
    <w:rsid w:val="00D654BF"/>
    <w:rsid w:val="00D6673D"/>
    <w:rsid w:val="00D72367"/>
    <w:rsid w:val="00D7443E"/>
    <w:rsid w:val="00D7490F"/>
    <w:rsid w:val="00D761F5"/>
    <w:rsid w:val="00D8069B"/>
    <w:rsid w:val="00D813DC"/>
    <w:rsid w:val="00D81792"/>
    <w:rsid w:val="00D81E52"/>
    <w:rsid w:val="00D84719"/>
    <w:rsid w:val="00D84887"/>
    <w:rsid w:val="00D90690"/>
    <w:rsid w:val="00D92AE7"/>
    <w:rsid w:val="00D93BD1"/>
    <w:rsid w:val="00D93BFB"/>
    <w:rsid w:val="00D93E9D"/>
    <w:rsid w:val="00D956DB"/>
    <w:rsid w:val="00D95986"/>
    <w:rsid w:val="00D96C2F"/>
    <w:rsid w:val="00DA4E59"/>
    <w:rsid w:val="00DA54C8"/>
    <w:rsid w:val="00DA5D96"/>
    <w:rsid w:val="00DA68B4"/>
    <w:rsid w:val="00DA7A95"/>
    <w:rsid w:val="00DB0DED"/>
    <w:rsid w:val="00DB177A"/>
    <w:rsid w:val="00DB289B"/>
    <w:rsid w:val="00DB305A"/>
    <w:rsid w:val="00DB45B5"/>
    <w:rsid w:val="00DB4C80"/>
    <w:rsid w:val="00DB4EED"/>
    <w:rsid w:val="00DB5CA0"/>
    <w:rsid w:val="00DB6602"/>
    <w:rsid w:val="00DB67D3"/>
    <w:rsid w:val="00DC0FD5"/>
    <w:rsid w:val="00DC2E49"/>
    <w:rsid w:val="00DC3BEF"/>
    <w:rsid w:val="00DC6A7F"/>
    <w:rsid w:val="00DC70CB"/>
    <w:rsid w:val="00DC77B1"/>
    <w:rsid w:val="00DD2252"/>
    <w:rsid w:val="00DD25DF"/>
    <w:rsid w:val="00DD4838"/>
    <w:rsid w:val="00DD4F49"/>
    <w:rsid w:val="00DD5770"/>
    <w:rsid w:val="00DD6CC5"/>
    <w:rsid w:val="00DE08E2"/>
    <w:rsid w:val="00DE0A58"/>
    <w:rsid w:val="00DE167B"/>
    <w:rsid w:val="00DE2222"/>
    <w:rsid w:val="00DE2CA7"/>
    <w:rsid w:val="00DE3203"/>
    <w:rsid w:val="00DE4F02"/>
    <w:rsid w:val="00DE6668"/>
    <w:rsid w:val="00DE69F7"/>
    <w:rsid w:val="00DE759C"/>
    <w:rsid w:val="00DE7770"/>
    <w:rsid w:val="00DF1119"/>
    <w:rsid w:val="00DF18F9"/>
    <w:rsid w:val="00DF21DE"/>
    <w:rsid w:val="00DF260C"/>
    <w:rsid w:val="00DF2F47"/>
    <w:rsid w:val="00DF374A"/>
    <w:rsid w:val="00DF376C"/>
    <w:rsid w:val="00DF5664"/>
    <w:rsid w:val="00DF5D30"/>
    <w:rsid w:val="00DF715F"/>
    <w:rsid w:val="00DF72E2"/>
    <w:rsid w:val="00DF790C"/>
    <w:rsid w:val="00DF7A23"/>
    <w:rsid w:val="00E010BD"/>
    <w:rsid w:val="00E02C12"/>
    <w:rsid w:val="00E030E0"/>
    <w:rsid w:val="00E03B1F"/>
    <w:rsid w:val="00E051C9"/>
    <w:rsid w:val="00E0594C"/>
    <w:rsid w:val="00E0756E"/>
    <w:rsid w:val="00E07670"/>
    <w:rsid w:val="00E10A2B"/>
    <w:rsid w:val="00E10FD8"/>
    <w:rsid w:val="00E115D8"/>
    <w:rsid w:val="00E11B02"/>
    <w:rsid w:val="00E1368D"/>
    <w:rsid w:val="00E144FD"/>
    <w:rsid w:val="00E147E1"/>
    <w:rsid w:val="00E1734A"/>
    <w:rsid w:val="00E17378"/>
    <w:rsid w:val="00E17AD9"/>
    <w:rsid w:val="00E17F35"/>
    <w:rsid w:val="00E21C59"/>
    <w:rsid w:val="00E22C98"/>
    <w:rsid w:val="00E23C11"/>
    <w:rsid w:val="00E246D1"/>
    <w:rsid w:val="00E27CA0"/>
    <w:rsid w:val="00E307A2"/>
    <w:rsid w:val="00E30E3C"/>
    <w:rsid w:val="00E313CF"/>
    <w:rsid w:val="00E31872"/>
    <w:rsid w:val="00E31DD7"/>
    <w:rsid w:val="00E31F41"/>
    <w:rsid w:val="00E32E20"/>
    <w:rsid w:val="00E32ED0"/>
    <w:rsid w:val="00E34E3A"/>
    <w:rsid w:val="00E35B43"/>
    <w:rsid w:val="00E42284"/>
    <w:rsid w:val="00E42B03"/>
    <w:rsid w:val="00E433BA"/>
    <w:rsid w:val="00E4436A"/>
    <w:rsid w:val="00E4770C"/>
    <w:rsid w:val="00E52596"/>
    <w:rsid w:val="00E5279C"/>
    <w:rsid w:val="00E533B1"/>
    <w:rsid w:val="00E53A19"/>
    <w:rsid w:val="00E541DA"/>
    <w:rsid w:val="00E5436C"/>
    <w:rsid w:val="00E54740"/>
    <w:rsid w:val="00E55E31"/>
    <w:rsid w:val="00E57578"/>
    <w:rsid w:val="00E57CBC"/>
    <w:rsid w:val="00E57F46"/>
    <w:rsid w:val="00E60AC0"/>
    <w:rsid w:val="00E60B62"/>
    <w:rsid w:val="00E60BAE"/>
    <w:rsid w:val="00E60EBD"/>
    <w:rsid w:val="00E61E01"/>
    <w:rsid w:val="00E62E44"/>
    <w:rsid w:val="00E662F2"/>
    <w:rsid w:val="00E667DE"/>
    <w:rsid w:val="00E66AAD"/>
    <w:rsid w:val="00E672FA"/>
    <w:rsid w:val="00E7039F"/>
    <w:rsid w:val="00E7094E"/>
    <w:rsid w:val="00E70F65"/>
    <w:rsid w:val="00E71859"/>
    <w:rsid w:val="00E74863"/>
    <w:rsid w:val="00E74990"/>
    <w:rsid w:val="00E74D42"/>
    <w:rsid w:val="00E75C8F"/>
    <w:rsid w:val="00E80000"/>
    <w:rsid w:val="00E802FE"/>
    <w:rsid w:val="00E835BC"/>
    <w:rsid w:val="00E8383C"/>
    <w:rsid w:val="00E84A94"/>
    <w:rsid w:val="00E85354"/>
    <w:rsid w:val="00E85B2A"/>
    <w:rsid w:val="00E86044"/>
    <w:rsid w:val="00E90978"/>
    <w:rsid w:val="00E90A39"/>
    <w:rsid w:val="00E90F8C"/>
    <w:rsid w:val="00E93CE5"/>
    <w:rsid w:val="00E96CE2"/>
    <w:rsid w:val="00EA00FB"/>
    <w:rsid w:val="00EA0CF2"/>
    <w:rsid w:val="00EA0F9C"/>
    <w:rsid w:val="00EA1AAA"/>
    <w:rsid w:val="00EA2293"/>
    <w:rsid w:val="00EA3E47"/>
    <w:rsid w:val="00EA44B2"/>
    <w:rsid w:val="00EA44E9"/>
    <w:rsid w:val="00EA7FFB"/>
    <w:rsid w:val="00EB128A"/>
    <w:rsid w:val="00EB1D08"/>
    <w:rsid w:val="00EB359B"/>
    <w:rsid w:val="00EB4D7A"/>
    <w:rsid w:val="00EB5D19"/>
    <w:rsid w:val="00EB5E43"/>
    <w:rsid w:val="00EB68DA"/>
    <w:rsid w:val="00EB75D1"/>
    <w:rsid w:val="00EC2E3E"/>
    <w:rsid w:val="00EC4CDE"/>
    <w:rsid w:val="00EC4FAE"/>
    <w:rsid w:val="00EC7ADC"/>
    <w:rsid w:val="00ED215C"/>
    <w:rsid w:val="00ED24FC"/>
    <w:rsid w:val="00ED3397"/>
    <w:rsid w:val="00ED5BCE"/>
    <w:rsid w:val="00ED65B6"/>
    <w:rsid w:val="00EE0903"/>
    <w:rsid w:val="00EE1CD7"/>
    <w:rsid w:val="00EE21DA"/>
    <w:rsid w:val="00EE25E3"/>
    <w:rsid w:val="00EE294B"/>
    <w:rsid w:val="00EE32B7"/>
    <w:rsid w:val="00EE5676"/>
    <w:rsid w:val="00EE70E2"/>
    <w:rsid w:val="00EE7A94"/>
    <w:rsid w:val="00EF1369"/>
    <w:rsid w:val="00EF173B"/>
    <w:rsid w:val="00EF1B62"/>
    <w:rsid w:val="00EF2647"/>
    <w:rsid w:val="00EF2E38"/>
    <w:rsid w:val="00EF4A90"/>
    <w:rsid w:val="00EF4B54"/>
    <w:rsid w:val="00EF7B0D"/>
    <w:rsid w:val="00F010B8"/>
    <w:rsid w:val="00F01463"/>
    <w:rsid w:val="00F01C21"/>
    <w:rsid w:val="00F027D1"/>
    <w:rsid w:val="00F03271"/>
    <w:rsid w:val="00F05A40"/>
    <w:rsid w:val="00F07D3E"/>
    <w:rsid w:val="00F118B8"/>
    <w:rsid w:val="00F11B91"/>
    <w:rsid w:val="00F1609C"/>
    <w:rsid w:val="00F202D7"/>
    <w:rsid w:val="00F21117"/>
    <w:rsid w:val="00F21825"/>
    <w:rsid w:val="00F22820"/>
    <w:rsid w:val="00F23A38"/>
    <w:rsid w:val="00F24278"/>
    <w:rsid w:val="00F2536A"/>
    <w:rsid w:val="00F27384"/>
    <w:rsid w:val="00F31A7D"/>
    <w:rsid w:val="00F34FDD"/>
    <w:rsid w:val="00F37E66"/>
    <w:rsid w:val="00F4047C"/>
    <w:rsid w:val="00F45546"/>
    <w:rsid w:val="00F45A02"/>
    <w:rsid w:val="00F46477"/>
    <w:rsid w:val="00F53C00"/>
    <w:rsid w:val="00F55660"/>
    <w:rsid w:val="00F566CC"/>
    <w:rsid w:val="00F57889"/>
    <w:rsid w:val="00F57AE5"/>
    <w:rsid w:val="00F6387B"/>
    <w:rsid w:val="00F64181"/>
    <w:rsid w:val="00F64663"/>
    <w:rsid w:val="00F66EA1"/>
    <w:rsid w:val="00F6756F"/>
    <w:rsid w:val="00F72D05"/>
    <w:rsid w:val="00F72D58"/>
    <w:rsid w:val="00F73C0E"/>
    <w:rsid w:val="00F75403"/>
    <w:rsid w:val="00F773FC"/>
    <w:rsid w:val="00F82390"/>
    <w:rsid w:val="00F824A8"/>
    <w:rsid w:val="00F82B51"/>
    <w:rsid w:val="00F83AD6"/>
    <w:rsid w:val="00F841B0"/>
    <w:rsid w:val="00F84AB7"/>
    <w:rsid w:val="00F86198"/>
    <w:rsid w:val="00F867EE"/>
    <w:rsid w:val="00F87246"/>
    <w:rsid w:val="00F91A23"/>
    <w:rsid w:val="00F92345"/>
    <w:rsid w:val="00F93A66"/>
    <w:rsid w:val="00F93B66"/>
    <w:rsid w:val="00F9477C"/>
    <w:rsid w:val="00F94988"/>
    <w:rsid w:val="00F958FA"/>
    <w:rsid w:val="00F9631D"/>
    <w:rsid w:val="00F96990"/>
    <w:rsid w:val="00F977FA"/>
    <w:rsid w:val="00F97A74"/>
    <w:rsid w:val="00FA270B"/>
    <w:rsid w:val="00FA5AA7"/>
    <w:rsid w:val="00FA663F"/>
    <w:rsid w:val="00FA6FE5"/>
    <w:rsid w:val="00FB17D1"/>
    <w:rsid w:val="00FB30A9"/>
    <w:rsid w:val="00FB389F"/>
    <w:rsid w:val="00FB5A44"/>
    <w:rsid w:val="00FB5C6E"/>
    <w:rsid w:val="00FC5998"/>
    <w:rsid w:val="00FC7385"/>
    <w:rsid w:val="00FC79D2"/>
    <w:rsid w:val="00FD0750"/>
    <w:rsid w:val="00FD15F0"/>
    <w:rsid w:val="00FD542B"/>
    <w:rsid w:val="00FD5E04"/>
    <w:rsid w:val="00FE0A62"/>
    <w:rsid w:val="00FE2807"/>
    <w:rsid w:val="00FE2C31"/>
    <w:rsid w:val="00FE4316"/>
    <w:rsid w:val="00FE5D58"/>
    <w:rsid w:val="00FE5DB0"/>
    <w:rsid w:val="00FF0F93"/>
    <w:rsid w:val="00FF1A5D"/>
    <w:rsid w:val="00FF3DE2"/>
    <w:rsid w:val="00FF48F1"/>
    <w:rsid w:val="00FF5B1D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8">
      <o:colormru v:ext="edit" colors="blue"/>
    </o:shapedefaults>
    <o:shapelayout v:ext="edit">
      <o:idmap v:ext="edit" data="1"/>
    </o:shapelayout>
  </w:shapeDefaults>
  <w:decimalSymbol w:val="."/>
  <w:listSeparator w:val=","/>
  <w14:docId w14:val="28FA7E2D"/>
  <w15:chartTrackingRefBased/>
  <w15:docId w15:val="{81F01667-ED7D-4BFE-953F-66C4E4A7C5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D3E18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character" w:customStyle="1" w:styleId="FooterChar">
    <w:name w:val="Footer Char"/>
    <w:link w:val="Footer"/>
    <w:uiPriority w:val="99"/>
    <w:rsid w:val="00003D9C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081448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081448"/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styleId="PlaceholderText">
    <w:name w:val="Placeholder Text"/>
    <w:basedOn w:val="DefaultParagraphFont"/>
    <w:uiPriority w:val="99"/>
    <w:semiHidden/>
    <w:rsid w:val="00262A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1.wmf"/><Relationship Id="rId138" Type="http://schemas.openxmlformats.org/officeDocument/2006/relationships/oleObject" Target="embeddings/oleObject74.bin"/><Relationship Id="rId159" Type="http://schemas.openxmlformats.org/officeDocument/2006/relationships/oleObject" Target="embeddings/oleObject85.bin"/><Relationship Id="rId170" Type="http://schemas.openxmlformats.org/officeDocument/2006/relationships/image" Target="media/image72.wmf"/><Relationship Id="rId191" Type="http://schemas.openxmlformats.org/officeDocument/2006/relationships/oleObject" Target="embeddings/oleObject108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4.wmf"/><Relationship Id="rId5" Type="http://schemas.openxmlformats.org/officeDocument/2006/relationships/webSettings" Target="webSettings.xml"/><Relationship Id="rId95" Type="http://schemas.openxmlformats.org/officeDocument/2006/relationships/image" Target="media/image35.wmf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9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5.bin"/><Relationship Id="rId139" Type="http://schemas.openxmlformats.org/officeDocument/2006/relationships/image" Target="media/image58.wmf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60.bin"/><Relationship Id="rId129" Type="http://schemas.openxmlformats.org/officeDocument/2006/relationships/image" Target="media/image53.wmf"/><Relationship Id="rId54" Type="http://schemas.openxmlformats.org/officeDocument/2006/relationships/image" Target="media/image20.wmf"/><Relationship Id="rId75" Type="http://schemas.openxmlformats.org/officeDocument/2006/relationships/image" Target="media/image27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5.bin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image" Target="media/image47.wmf"/><Relationship Id="rId44" Type="http://schemas.openxmlformats.org/officeDocument/2006/relationships/image" Target="media/image15.wmf"/><Relationship Id="rId65" Type="http://schemas.openxmlformats.org/officeDocument/2006/relationships/oleObject" Target="embeddings/oleObject34.bin"/><Relationship Id="rId86" Type="http://schemas.openxmlformats.org/officeDocument/2006/relationships/image" Target="media/image32.wmf"/><Relationship Id="rId130" Type="http://schemas.openxmlformats.org/officeDocument/2006/relationships/oleObject" Target="embeddings/oleObject70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1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6.wmf"/><Relationship Id="rId120" Type="http://schemas.openxmlformats.org/officeDocument/2006/relationships/oleObject" Target="embeddings/oleObject66.bin"/><Relationship Id="rId141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10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1.bin"/><Relationship Id="rId115" Type="http://schemas.openxmlformats.org/officeDocument/2006/relationships/image" Target="media/image45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0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11.bin"/><Relationship Id="rId199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image" Target="media/image21.wmf"/><Relationship Id="rId77" Type="http://schemas.openxmlformats.org/officeDocument/2006/relationships/image" Target="media/image28.png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59.bin"/><Relationship Id="rId126" Type="http://schemas.openxmlformats.org/officeDocument/2006/relationships/image" Target="media/image51.png"/><Relationship Id="rId147" Type="http://schemas.openxmlformats.org/officeDocument/2006/relationships/image" Target="media/image62.png"/><Relationship Id="rId168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4.wmf"/><Relationship Id="rId98" Type="http://schemas.openxmlformats.org/officeDocument/2006/relationships/oleObject" Target="embeddings/oleObject55.bin"/><Relationship Id="rId121" Type="http://schemas.openxmlformats.org/officeDocument/2006/relationships/image" Target="media/image48.tmp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102.bin"/><Relationship Id="rId189" Type="http://schemas.openxmlformats.org/officeDocument/2006/relationships/oleObject" Target="embeddings/oleObject107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6.wmf"/><Relationship Id="rId67" Type="http://schemas.openxmlformats.org/officeDocument/2006/relationships/image" Target="media/image25.png"/><Relationship Id="rId116" Type="http://schemas.openxmlformats.org/officeDocument/2006/relationships/oleObject" Target="embeddings/oleObject64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6.wmf"/><Relationship Id="rId41" Type="http://schemas.openxmlformats.org/officeDocument/2006/relationships/image" Target="media/image14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49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1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12.bin"/><Relationship Id="rId190" Type="http://schemas.openxmlformats.org/officeDocument/2006/relationships/image" Target="media/image7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1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0.tmp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19.wmf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3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9.wmf"/><Relationship Id="rId143" Type="http://schemas.openxmlformats.org/officeDocument/2006/relationships/image" Target="media/image60.wmf"/><Relationship Id="rId148" Type="http://schemas.openxmlformats.org/officeDocument/2006/relationships/image" Target="media/image63.png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10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5.wmf"/><Relationship Id="rId26" Type="http://schemas.openxmlformats.org/officeDocument/2006/relationships/image" Target="media/image8.wmf"/><Relationship Id="rId47" Type="http://schemas.openxmlformats.org/officeDocument/2006/relationships/oleObject" Target="embeddings/oleObject24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5.bin"/><Relationship Id="rId196" Type="http://schemas.openxmlformats.org/officeDocument/2006/relationships/header" Target="header1.xml"/><Relationship Id="rId16" Type="http://schemas.openxmlformats.org/officeDocument/2006/relationships/image" Target="media/image4.wmf"/><Relationship Id="rId37" Type="http://schemas.openxmlformats.org/officeDocument/2006/relationships/oleObject" Target="embeddings/oleObject19.bin"/><Relationship Id="rId58" Type="http://schemas.openxmlformats.org/officeDocument/2006/relationships/image" Target="media/image22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7.wmf"/><Relationship Id="rId69" Type="http://schemas.openxmlformats.org/officeDocument/2006/relationships/oleObject" Target="embeddings/oleObject37.bin"/><Relationship Id="rId113" Type="http://schemas.openxmlformats.org/officeDocument/2006/relationships/image" Target="media/image44.wmf"/><Relationship Id="rId134" Type="http://schemas.openxmlformats.org/officeDocument/2006/relationships/oleObject" Target="embeddings/oleObject72.bin"/><Relationship Id="rId80" Type="http://schemas.openxmlformats.org/officeDocument/2006/relationships/image" Target="media/image29.wmf"/><Relationship Id="rId155" Type="http://schemas.openxmlformats.org/officeDocument/2006/relationships/image" Target="media/image66.wmf"/><Relationship Id="rId176" Type="http://schemas.openxmlformats.org/officeDocument/2006/relationships/image" Target="media/image74.wmf"/><Relationship Id="rId197" Type="http://schemas.openxmlformats.org/officeDocument/2006/relationships/footer" Target="footer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2.png"/><Relationship Id="rId59" Type="http://schemas.openxmlformats.org/officeDocument/2006/relationships/oleObject" Target="embeddings/oleObject30.bin"/><Relationship Id="rId103" Type="http://schemas.openxmlformats.org/officeDocument/2006/relationships/image" Target="media/image39.wmf"/><Relationship Id="rId124" Type="http://schemas.openxmlformats.org/officeDocument/2006/relationships/image" Target="media/image50.wmf"/><Relationship Id="rId70" Type="http://schemas.openxmlformats.org/officeDocument/2006/relationships/image" Target="media/image26.wmf"/><Relationship Id="rId91" Type="http://schemas.openxmlformats.org/officeDocument/2006/relationships/oleObject" Target="embeddings/oleObject51.bin"/><Relationship Id="rId145" Type="http://schemas.openxmlformats.org/officeDocument/2006/relationships/image" Target="media/image61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105.bin"/><Relationship Id="rId1" Type="http://schemas.openxmlformats.org/officeDocument/2006/relationships/customXml" Target="../customXml/item1.xml"/><Relationship Id="rId28" Type="http://schemas.openxmlformats.org/officeDocument/2006/relationships/image" Target="media/image9.jpeg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3.bin"/><Relationship Id="rId60" Type="http://schemas.openxmlformats.org/officeDocument/2006/relationships/image" Target="media/image23.wmf"/><Relationship Id="rId81" Type="http://schemas.openxmlformats.org/officeDocument/2006/relationships/oleObject" Target="embeddings/oleObject45.bin"/><Relationship Id="rId135" Type="http://schemas.openxmlformats.org/officeDocument/2006/relationships/image" Target="media/image56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6.bin"/><Relationship Id="rId198" Type="http://schemas.openxmlformats.org/officeDocument/2006/relationships/fontTable" Target="fontTable.xml"/><Relationship Id="rId18" Type="http://schemas.openxmlformats.org/officeDocument/2006/relationships/image" Target="media/image5.wmf"/><Relationship Id="rId39" Type="http://schemas.openxmlformats.org/officeDocument/2006/relationships/image" Target="media/image13.wmf"/><Relationship Id="rId50" Type="http://schemas.openxmlformats.org/officeDocument/2006/relationships/image" Target="media/image18.wmf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8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62002E-80FA-43D1-83A5-448D1EC088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</TotalTime>
  <Pages>9</Pages>
  <Words>1287</Words>
  <Characters>7337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86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kurtz</cp:lastModifiedBy>
  <cp:revision>18</cp:revision>
  <cp:lastPrinted>2019-05-03T16:00:00Z</cp:lastPrinted>
  <dcterms:created xsi:type="dcterms:W3CDTF">2019-05-04T12:45:00Z</dcterms:created>
  <dcterms:modified xsi:type="dcterms:W3CDTF">2019-05-07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